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ebp" ContentType="image/jpe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7" r:id="rId2"/>
    <p:sldId id="332" r:id="rId3"/>
    <p:sldId id="341" r:id="rId4"/>
    <p:sldId id="319" r:id="rId5"/>
    <p:sldId id="322" r:id="rId6"/>
    <p:sldId id="323" r:id="rId7"/>
    <p:sldId id="321" r:id="rId8"/>
    <p:sldId id="320" r:id="rId9"/>
    <p:sldId id="330" r:id="rId10"/>
    <p:sldId id="331" r:id="rId11"/>
    <p:sldId id="325" r:id="rId12"/>
    <p:sldId id="324" r:id="rId13"/>
    <p:sldId id="326" r:id="rId14"/>
    <p:sldId id="333" r:id="rId15"/>
    <p:sldId id="334" r:id="rId16"/>
    <p:sldId id="340" r:id="rId17"/>
    <p:sldId id="339" r:id="rId18"/>
    <p:sldId id="336" r:id="rId19"/>
    <p:sldId id="338" r:id="rId20"/>
  </p:sldIdLst>
  <p:sldSz cx="12192000" cy="6858000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1A1A1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2" autoAdjust="0"/>
    <p:restoredTop sz="94660"/>
  </p:normalViewPr>
  <p:slideViewPr>
    <p:cSldViewPr snapToGrid="0">
      <p:cViewPr>
        <p:scale>
          <a:sx n="93" d="100"/>
          <a:sy n="93" d="100"/>
        </p:scale>
        <p:origin x="54" y="195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F212A-04D4-445E-A623-9697F71993F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9E458-E853-4909-BC1D-5267C281A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0112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F212A-04D4-445E-A623-9697F71993F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9E458-E853-4909-BC1D-5267C281A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2426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F212A-04D4-445E-A623-9697F71993F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9E458-E853-4909-BC1D-5267C281A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665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F212A-04D4-445E-A623-9697F71993F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9E458-E853-4909-BC1D-5267C281A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167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F212A-04D4-445E-A623-9697F71993F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9E458-E853-4909-BC1D-5267C281A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784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F212A-04D4-445E-A623-9697F71993F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9E458-E853-4909-BC1D-5267C281A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0214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F212A-04D4-445E-A623-9697F71993F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9E458-E853-4909-BC1D-5267C281A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2352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alphaModFix amt="25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213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984202"/>
            <a:ext cx="10515600" cy="51927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9F212A-04D4-445E-A623-9697F71993F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69E458-E853-4909-BC1D-5267C281A8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078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60" r:id="rId4"/>
    <p:sldLayoutId id="2147483655" r:id="rId5"/>
    <p:sldLayoutId id="2147483657" r:id="rId6"/>
    <p:sldLayoutId id="2147483661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image" Target="../media/image20.jpg"/><Relationship Id="rId7" Type="http://schemas.openxmlformats.org/officeDocument/2006/relationships/image" Target="../media/image24.jp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jpeg"/><Relationship Id="rId5" Type="http://schemas.openxmlformats.org/officeDocument/2006/relationships/image" Target="../media/image22.jpg"/><Relationship Id="rId4" Type="http://schemas.openxmlformats.org/officeDocument/2006/relationships/image" Target="../media/image21.jpeg"/><Relationship Id="rId9" Type="http://schemas.openxmlformats.org/officeDocument/2006/relationships/image" Target="../media/image26.jp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gif"/><Relationship Id="rId4" Type="http://schemas.openxmlformats.org/officeDocument/2006/relationships/image" Target="../media/image29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gif"/><Relationship Id="rId4" Type="http://schemas.openxmlformats.org/officeDocument/2006/relationships/image" Target="../media/image29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gif"/><Relationship Id="rId4" Type="http://schemas.openxmlformats.org/officeDocument/2006/relationships/image" Target="../media/image29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gif"/><Relationship Id="rId4" Type="http://schemas.openxmlformats.org/officeDocument/2006/relationships/image" Target="../media/image29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journals.ametsoc.org/doi/10.1175/2008BAMS2634.1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hyperlink" Target="https://wattsupwiththat.com/2014/01/17/nasa-revises-earths-radiation-budget-diminishing-some-of-trenberths-claims-in-the-process/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attsupwiththat.com/2011/10/26/does-the-trenberth-et-al-earths-energy-budget-diagram-contain-a-paradox/" TargetMode="External"/><Relationship Id="rId2" Type="http://schemas.openxmlformats.org/officeDocument/2006/relationships/image" Target="../media/image5.webp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65BB06C-3D8B-4DAC-B7F2-6E8B38889C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197" y="274974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DF49D1B-5CA4-4F95-B7A9-DDF4AEED022D}"/>
              </a:ext>
            </a:extLst>
          </p:cNvPr>
          <p:cNvSpPr txBox="1"/>
          <p:nvPr/>
        </p:nvSpPr>
        <p:spPr>
          <a:xfrm>
            <a:off x="553195" y="1633369"/>
            <a:ext cx="11357020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Lab Rats:</a:t>
            </a:r>
            <a:r>
              <a:rPr lang="en-US" sz="2400" dirty="0"/>
              <a:t> What is Global Warming, and what  causes it?</a:t>
            </a:r>
          </a:p>
          <a:p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Little </a:t>
            </a:r>
            <a:r>
              <a:rPr lang="en-US" sz="2400" dirty="0" err="1">
                <a:solidFill>
                  <a:srgbClr val="FF0000"/>
                </a:solidFill>
              </a:rPr>
              <a:t>Einsteins</a:t>
            </a:r>
            <a:r>
              <a:rPr lang="en-US" sz="2400" dirty="0">
                <a:solidFill>
                  <a:srgbClr val="FF0000"/>
                </a:solidFill>
              </a:rPr>
              <a:t>: </a:t>
            </a:r>
            <a:r>
              <a:rPr lang="en-US" sz="2400" dirty="0"/>
              <a:t>What is the Greenhouse Effect?</a:t>
            </a:r>
          </a:p>
          <a:p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The Atoms Family: </a:t>
            </a:r>
            <a:r>
              <a:rPr lang="en-US" sz="2400" dirty="0"/>
              <a:t>Is the Greenhouse Effect good or bad, and why?</a:t>
            </a:r>
          </a:p>
          <a:p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Space Blasters: </a:t>
            </a:r>
            <a:r>
              <a:rPr lang="en-US" sz="2400" dirty="0"/>
              <a:t>What are the “greenhouse gases”, and where is the name coming from?</a:t>
            </a:r>
          </a:p>
          <a:p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HD2: </a:t>
            </a:r>
            <a:r>
              <a:rPr lang="en-US" sz="2400" dirty="0"/>
              <a:t>What are the strategies to slow down Global Warming?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7CEFE82B-A660-4DB2-A2D1-63761462EF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15975" y="334303"/>
            <a:ext cx="7334892" cy="521354"/>
          </a:xfrm>
        </p:spPr>
        <p:txBody>
          <a:bodyPr>
            <a:noAutofit/>
          </a:bodyPr>
          <a:lstStyle/>
          <a:p>
            <a:r>
              <a:rPr lang="en-US" sz="3200" b="1" dirty="0"/>
              <a:t>Global Warming and The Greenhouse Effect</a:t>
            </a:r>
          </a:p>
        </p:txBody>
      </p:sp>
    </p:spTree>
    <p:extLst>
      <p:ext uri="{BB962C8B-B14F-4D97-AF65-F5344CB8AC3E}">
        <p14:creationId xmlns:p14="http://schemas.microsoft.com/office/powerpoint/2010/main" val="38376010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7787" y="193725"/>
            <a:ext cx="6942667" cy="297862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0054" y="3318112"/>
            <a:ext cx="7078134" cy="268710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>
            <a:off x="2276856" y="3172968"/>
            <a:ext cx="7863840" cy="9144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209800" y="6141212"/>
            <a:ext cx="7863840" cy="9144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cxnSpLocks/>
          </p:cNvCxnSpPr>
          <p:nvPr/>
        </p:nvCxnSpPr>
        <p:spPr>
          <a:xfrm flipH="1">
            <a:off x="4517136" y="283464"/>
            <a:ext cx="54864" cy="5866892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4517136" y="3318112"/>
            <a:ext cx="27432" cy="2898648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002657" y="3154371"/>
            <a:ext cx="569343" cy="9144"/>
          </a:xfrm>
          <a:prstGeom prst="straightConnector1">
            <a:avLst/>
          </a:prstGeom>
          <a:ln w="444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913632" y="2581511"/>
            <a:ext cx="9817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Symbol" panose="05050102010706020507" pitchFamily="18" charset="2"/>
              </a:rPr>
              <a:t>t&lt;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63657" y="2844954"/>
            <a:ext cx="851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im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63657" y="5879602"/>
            <a:ext cx="851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im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18EE62C-5A9C-40B2-9549-17A84C64C4F7}"/>
              </a:ext>
            </a:extLst>
          </p:cNvPr>
          <p:cNvSpPr txBox="1"/>
          <p:nvPr/>
        </p:nvSpPr>
        <p:spPr>
          <a:xfrm>
            <a:off x="456705" y="619744"/>
            <a:ext cx="16199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</a:t>
            </a:r>
            <a:r>
              <a:rPr lang="en-US" baseline="-25000" dirty="0"/>
              <a:t>2</a:t>
            </a:r>
            <a:r>
              <a:rPr lang="en-US" dirty="0"/>
              <a:t> rises FIRST:</a:t>
            </a:r>
          </a:p>
          <a:p>
            <a:r>
              <a:rPr lang="en-US" dirty="0"/>
              <a:t>(</a:t>
            </a:r>
            <a:r>
              <a:rPr lang="en-US" b="1" dirty="0">
                <a:latin typeface="Symbol" panose="05050102010706020507" pitchFamily="18" charset="2"/>
              </a:rPr>
              <a:t>t&lt;0</a:t>
            </a:r>
            <a:r>
              <a:rPr lang="en-US" dirty="0"/>
              <a:t>)</a:t>
            </a:r>
            <a:endParaRPr lang="en-US" b="1" dirty="0">
              <a:latin typeface="Symbol" panose="05050102010706020507" pitchFamily="18" charset="2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CCD72C8-BDBC-4B07-ACFB-2BA1F128701C}"/>
              </a:ext>
            </a:extLst>
          </p:cNvPr>
          <p:cNvSpPr txBox="1"/>
          <p:nvPr/>
        </p:nvSpPr>
        <p:spPr>
          <a:xfrm rot="16200000">
            <a:off x="1732427" y="1526715"/>
            <a:ext cx="889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5">
                    <a:lumMod val="60000"/>
                    <a:lumOff val="40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sz="24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t (K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3D5EDCE-4F0F-4C27-9C3C-1C27F100FFD2}"/>
              </a:ext>
            </a:extLst>
          </p:cNvPr>
          <p:cNvSpPr txBox="1"/>
          <p:nvPr/>
        </p:nvSpPr>
        <p:spPr>
          <a:xfrm rot="16200000">
            <a:off x="985730" y="4325816"/>
            <a:ext cx="2255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CO2 conc. (ppm)</a:t>
            </a:r>
          </a:p>
        </p:txBody>
      </p:sp>
    </p:spTree>
    <p:extLst>
      <p:ext uri="{BB962C8B-B14F-4D97-AF65-F5344CB8AC3E}">
        <p14:creationId xmlns:p14="http://schemas.microsoft.com/office/powerpoint/2010/main" val="2928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3.7037E-7 L -0.0444 3.7037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2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63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4.58333E-6 1.11111E-6 L -0.03854 -0.00139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27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7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erature vs. CO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5846" y="1503871"/>
            <a:ext cx="3163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Raising Temperature</a:t>
            </a:r>
          </a:p>
        </p:txBody>
      </p:sp>
      <p:sp>
        <p:nvSpPr>
          <p:cNvPr id="7" name="Right Arrow 6"/>
          <p:cNvSpPr/>
          <p:nvPr/>
        </p:nvSpPr>
        <p:spPr>
          <a:xfrm>
            <a:off x="4415767" y="1569891"/>
            <a:ext cx="1778000" cy="457200"/>
          </a:xfrm>
          <a:prstGeom prst="rightArrow">
            <a:avLst/>
          </a:prstGeom>
          <a:gradFill flip="none" rotWithShape="1">
            <a:gsLst>
              <a:gs pos="0">
                <a:srgbClr val="FFFF00"/>
              </a:gs>
              <a:gs pos="100000">
                <a:srgbClr val="FF0000"/>
              </a:gs>
            </a:gsLst>
            <a:lin ang="0" scaled="1"/>
            <a:tileRect/>
          </a:gradFill>
          <a:ln>
            <a:gradFill>
              <a:gsLst>
                <a:gs pos="0">
                  <a:srgbClr val="FFFF00"/>
                </a:gs>
                <a:gs pos="100000">
                  <a:srgbClr val="FF0000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35031" y="1569891"/>
            <a:ext cx="1903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Raising CO</a:t>
            </a:r>
            <a:r>
              <a:rPr lang="en-US" sz="2800" baseline="-25000" dirty="0"/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16657" y="2725947"/>
            <a:ext cx="54833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Increasing rate of reactions yielding CO</a:t>
            </a:r>
            <a:r>
              <a:rPr lang="en-US" sz="2400" baseline="-25000" dirty="0"/>
              <a:t>2 </a:t>
            </a: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Decreasing solubility of CO</a:t>
            </a:r>
            <a:r>
              <a:rPr lang="en-US" sz="2400" baseline="-25000" dirty="0"/>
              <a:t>2</a:t>
            </a:r>
            <a:r>
              <a:rPr lang="en-US" sz="2400" dirty="0"/>
              <a:t> in water</a:t>
            </a:r>
          </a:p>
        </p:txBody>
      </p:sp>
    </p:spTree>
    <p:extLst>
      <p:ext uri="{BB962C8B-B14F-4D97-AF65-F5344CB8AC3E}">
        <p14:creationId xmlns:p14="http://schemas.microsoft.com/office/powerpoint/2010/main" val="119449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nry’s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627005"/>
              </p:ext>
            </p:extLst>
          </p:nvPr>
        </p:nvGraphicFramePr>
        <p:xfrm>
          <a:off x="1149350" y="3113088"/>
          <a:ext cx="9742488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3" name="Equation" r:id="rId3" imgW="6349680" imgH="1396800" progId="Equation.DSMT4">
                  <p:embed/>
                </p:oleObj>
              </mc:Choice>
              <mc:Fallback>
                <p:oleObj name="Equation" r:id="rId3" imgW="6349680" imgH="139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113088"/>
                        <a:ext cx="9742488" cy="21431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203395"/>
              </p:ext>
            </p:extLst>
          </p:nvPr>
        </p:nvGraphicFramePr>
        <p:xfrm>
          <a:off x="639192" y="1422805"/>
          <a:ext cx="3584465" cy="757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4" name="Equation" r:id="rId5" imgW="1803240" imgH="380880" progId="Equation.DSMT4">
                  <p:embed/>
                </p:oleObj>
              </mc:Choice>
              <mc:Fallback>
                <p:oleObj name="Equation" r:id="rId5" imgW="1803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9192" y="1422805"/>
                        <a:ext cx="3584465" cy="7572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93999"/>
              </p:ext>
            </p:extLst>
          </p:nvPr>
        </p:nvGraphicFramePr>
        <p:xfrm>
          <a:off x="5356543" y="568294"/>
          <a:ext cx="22796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5" name="Equation" r:id="rId7" imgW="1041120" imgH="241200" progId="Equation.DSMT4">
                  <p:embed/>
                </p:oleObj>
              </mc:Choice>
              <mc:Fallback>
                <p:oleObj name="Equation" r:id="rId7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56543" y="568294"/>
                        <a:ext cx="2279650" cy="528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3258"/>
              </p:ext>
            </p:extLst>
          </p:nvPr>
        </p:nvGraphicFramePr>
        <p:xfrm>
          <a:off x="5073917" y="1499028"/>
          <a:ext cx="69754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6" name="Equation" r:id="rId9" imgW="4546440" imgH="393480" progId="Equation.DSMT4">
                  <p:embed/>
                </p:oleObj>
              </mc:Choice>
              <mc:Fallback>
                <p:oleObj name="Equation" r:id="rId9" imgW="4546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917" y="1499028"/>
                        <a:ext cx="6975475" cy="6048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0729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ssil Fuels vs. Global Warming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3200259"/>
              </p:ext>
            </p:extLst>
          </p:nvPr>
        </p:nvGraphicFramePr>
        <p:xfrm>
          <a:off x="1008742" y="1302855"/>
          <a:ext cx="9005208" cy="5555144"/>
        </p:xfrm>
        <a:graphic>
          <a:graphicData uri="http://schemas.openxmlformats.org/drawingml/2006/table">
            <a:tbl>
              <a:tblPr/>
              <a:tblGrid>
                <a:gridCol w="25018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76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73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32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98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3302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4245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98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245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umber of cars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0E+0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456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uel efficiency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i/gal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456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ravelled distance/day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i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4560">
                <a:tc rowSpan="2" gridSpan="2">
                  <a:txBody>
                    <a:bodyPr/>
                    <a:lstStyle/>
                    <a:p>
                      <a:pPr algn="l" fontAlgn="ctr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aily fuel consumtion/car: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al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4560">
                <a:tc gridSpan="2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8853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nergy content of fuel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.00E+0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/kg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8853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aily energy released/car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43E+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456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fficiency of combustion engine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lar radiation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0E+0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/m2/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8853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aily heat dissipated/car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46E+0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adius of Earth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3710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5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 daily heat dissipated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75E+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/day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rface of Earth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27516E+1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</a:t>
                      </a:r>
                      <a:r>
                        <a:rPr lang="en-US" sz="11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5533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 daily electricity produced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37E+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/day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rface of Earth exposed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37581E+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</a:t>
                      </a:r>
                      <a:r>
                        <a:rPr lang="en-US" sz="11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45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 daily energy dissipated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54E+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/day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ength of 1 day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64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44911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 daily energy dissipated/Solar radiation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003%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DD7E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aily Solar energy: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71E+21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2456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2456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245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ertoleum reserves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40E+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245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atural gas reserves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.00E+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245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al reserves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60E+2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2456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 fossil reserves: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94E+2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24560">
                <a:tc rowSpan="2">
                  <a:txBody>
                    <a:bodyPr/>
                    <a:lstStyle/>
                    <a:p>
                      <a:pPr algn="l" fontAlgn="ctr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ossil fuel availability: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37E+0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ay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2456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4.9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ars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E0B4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59306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65BB06C-3D8B-4DAC-B7F2-6E8B38889C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197" y="274974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DF49D1B-5CA4-4F95-B7A9-DDF4AEED022D}"/>
              </a:ext>
            </a:extLst>
          </p:cNvPr>
          <p:cNvSpPr txBox="1"/>
          <p:nvPr/>
        </p:nvSpPr>
        <p:spPr>
          <a:xfrm>
            <a:off x="1315079" y="1118989"/>
            <a:ext cx="9858067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Design an experiment (“model”) with the given material that shows there is a Greenhouse Effe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Shows the effect of carbon dioxide on the Greenhouse Effe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Includes a contro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Material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amp with a stan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up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Plastic wra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an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arbon dioxide (in gas cylinder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emperature sensor/LabQuest 2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7CEFE82B-A660-4DB2-A2D1-63761462EF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15975" y="334303"/>
            <a:ext cx="7334892" cy="521354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/>
              <a:t>Is Carbon Dioxide a “Greenhouse Gas?</a:t>
            </a:r>
            <a:br>
              <a:rPr lang="en-US" sz="3200" b="1" dirty="0"/>
            </a:br>
            <a:r>
              <a:rPr lang="en-US" sz="2400" b="1" dirty="0"/>
              <a:t>(a Scientific Method activity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AB8353-6301-4F0D-848C-041DDBB4EAA7}"/>
              </a:ext>
            </a:extLst>
          </p:cNvPr>
          <p:cNvSpPr/>
          <p:nvPr/>
        </p:nvSpPr>
        <p:spPr>
          <a:xfrm>
            <a:off x="1224337" y="4610999"/>
            <a:ext cx="923989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ome questions to think abou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can model confined air, the shielding effect of the “atmosphere”, the land that absorbs the energy, Su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hat parameter (quantity) could be measured to show the Greenhouse effec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w do you expect the measured quantity change in the control, in the different configurations showing the Greenhouse effect with and without carbon dioxid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26C289D-399D-4870-913E-562BAD132CE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3753" y="2254363"/>
            <a:ext cx="815084" cy="998478"/>
          </a:xfrm>
          <a:prstGeom prst="rect">
            <a:avLst/>
          </a:prstGeom>
        </p:spPr>
      </p:pic>
      <p:pic>
        <p:nvPicPr>
          <p:cNvPr id="83970" name="Picture 2" descr="Image result for clamp lamp">
            <a:extLst>
              <a:ext uri="{FF2B5EF4-FFF2-40B4-BE49-F238E27FC236}">
                <a16:creationId xmlns:a16="http://schemas.microsoft.com/office/drawing/2014/main" id="{9C6E6FCF-1373-4C79-A140-57C0BD0ECB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6916" y="2106029"/>
            <a:ext cx="1506837" cy="1506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645AA10-B92A-467E-BCCB-6D7750127E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3495" y="2237512"/>
            <a:ext cx="1032179" cy="1032179"/>
          </a:xfrm>
          <a:prstGeom prst="rect">
            <a:avLst/>
          </a:prstGeom>
        </p:spPr>
      </p:pic>
      <p:pic>
        <p:nvPicPr>
          <p:cNvPr id="83972" name="Picture 4" descr="Image result for plastic wrap">
            <a:extLst>
              <a:ext uri="{FF2B5EF4-FFF2-40B4-BE49-F238E27FC236}">
                <a16:creationId xmlns:a16="http://schemas.microsoft.com/office/drawing/2014/main" id="{8C10138A-4EBA-4687-81F3-32D07EEB3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7596" y="3612866"/>
            <a:ext cx="885825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2940215-7181-4418-8C16-D1259709B22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8953" y="2433904"/>
            <a:ext cx="800100" cy="1866900"/>
          </a:xfrm>
          <a:prstGeom prst="rect">
            <a:avLst/>
          </a:prstGeom>
        </p:spPr>
      </p:pic>
      <p:pic>
        <p:nvPicPr>
          <p:cNvPr id="83974" name="Picture 6" descr="Image result for vernier temperature probe">
            <a:extLst>
              <a:ext uri="{FF2B5EF4-FFF2-40B4-BE49-F238E27FC236}">
                <a16:creationId xmlns:a16="http://schemas.microsoft.com/office/drawing/2014/main" id="{6D8B2E35-0889-41A7-9362-33E0CC1256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0772" y="3451642"/>
            <a:ext cx="2099638" cy="1349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EFAEFB7-3E7A-4153-88A8-B87287959DD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3510" y="2336241"/>
            <a:ext cx="1562100" cy="186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0037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765BB06C-3D8B-4DAC-B7F2-6E8B38889C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197" y="274974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DF49D1B-5CA4-4F95-B7A9-DDF4AEED022D}"/>
              </a:ext>
            </a:extLst>
          </p:cNvPr>
          <p:cNvSpPr txBox="1"/>
          <p:nvPr/>
        </p:nvSpPr>
        <p:spPr>
          <a:xfrm>
            <a:off x="1376724" y="1684068"/>
            <a:ext cx="98580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omplete the Worksheet before you lea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Take the Worksheet with you to write a Repo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Report is due one week from toda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File the Report on BB and return the Worksheet in one wee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0485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>
            <a:extLst>
              <a:ext uri="{FF2B5EF4-FFF2-40B4-BE49-F238E27FC236}">
                <a16:creationId xmlns:a16="http://schemas.microsoft.com/office/drawing/2014/main" id="{54F27FE2-1C3A-466B-B3FD-D98C439603A1}"/>
              </a:ext>
            </a:extLst>
          </p:cNvPr>
          <p:cNvGrpSpPr/>
          <p:nvPr/>
        </p:nvGrpSpPr>
        <p:grpSpPr>
          <a:xfrm>
            <a:off x="7394552" y="2803713"/>
            <a:ext cx="3754021" cy="4054367"/>
            <a:chOff x="-492148" y="1457513"/>
            <a:chExt cx="3754021" cy="405436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AD2ACAC-F397-4840-8BC0-9152DE1CDD5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886" y="1457513"/>
              <a:ext cx="3169987" cy="4054367"/>
            </a:xfrm>
            <a:prstGeom prst="rect">
              <a:avLst/>
            </a:prstGeom>
          </p:spPr>
        </p:pic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9DFDA47F-1D75-454F-B41A-647BDD7CF1F3}"/>
                </a:ext>
              </a:extLst>
            </p:cNvPr>
            <p:cNvSpPr/>
            <p:nvPr/>
          </p:nvSpPr>
          <p:spPr>
            <a:xfrm>
              <a:off x="430530" y="4632960"/>
              <a:ext cx="2476500" cy="579120"/>
            </a:xfrm>
            <a:custGeom>
              <a:avLst/>
              <a:gdLst>
                <a:gd name="connsiteX0" fmla="*/ 0 w 2468880"/>
                <a:gd name="connsiteY0" fmla="*/ 0 h 571500"/>
                <a:gd name="connsiteX1" fmla="*/ 2468880 w 2468880"/>
                <a:gd name="connsiteY1" fmla="*/ 30480 h 571500"/>
                <a:gd name="connsiteX2" fmla="*/ 2423160 w 2468880"/>
                <a:gd name="connsiteY2" fmla="*/ 518160 h 571500"/>
                <a:gd name="connsiteX3" fmla="*/ 53340 w 2468880"/>
                <a:gd name="connsiteY3" fmla="*/ 571500 h 571500"/>
                <a:gd name="connsiteX4" fmla="*/ 0 w 2468880"/>
                <a:gd name="connsiteY4" fmla="*/ 0 h 571500"/>
                <a:gd name="connsiteX0" fmla="*/ 0 w 2446020"/>
                <a:gd name="connsiteY0" fmla="*/ 0 h 579120"/>
                <a:gd name="connsiteX1" fmla="*/ 2446020 w 2446020"/>
                <a:gd name="connsiteY1" fmla="*/ 38100 h 579120"/>
                <a:gd name="connsiteX2" fmla="*/ 2400300 w 2446020"/>
                <a:gd name="connsiteY2" fmla="*/ 525780 h 579120"/>
                <a:gd name="connsiteX3" fmla="*/ 30480 w 2446020"/>
                <a:gd name="connsiteY3" fmla="*/ 579120 h 579120"/>
                <a:gd name="connsiteX4" fmla="*/ 0 w 244602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0030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3078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76500" h="579120">
                  <a:moveTo>
                    <a:pt x="0" y="0"/>
                  </a:moveTo>
                  <a:lnTo>
                    <a:pt x="2476500" y="38100"/>
                  </a:lnTo>
                  <a:lnTo>
                    <a:pt x="2430780" y="525780"/>
                  </a:lnTo>
                  <a:lnTo>
                    <a:pt x="30480" y="57912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8F816A65-027D-4A5A-BEB9-4C6F5629805B}"/>
                </a:ext>
              </a:extLst>
            </p:cNvPr>
            <p:cNvSpPr/>
            <p:nvPr/>
          </p:nvSpPr>
          <p:spPr>
            <a:xfrm>
              <a:off x="421244" y="4442460"/>
              <a:ext cx="2468880" cy="426720"/>
            </a:xfrm>
            <a:prstGeom prst="ellipse">
              <a:avLst/>
            </a:prstGeom>
            <a:blipFill>
              <a:blip r:embed="rId3"/>
              <a:tile tx="0" ty="0" sx="100000" sy="100000" flip="none" algn="tl"/>
            </a:blip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E19C4E5-7985-4E84-869E-529E7EC837A4}"/>
                </a:ext>
              </a:extLst>
            </p:cNvPr>
            <p:cNvSpPr/>
            <p:nvPr/>
          </p:nvSpPr>
          <p:spPr>
            <a:xfrm>
              <a:off x="472919" y="4967050"/>
              <a:ext cx="2365531" cy="515540"/>
            </a:xfrm>
            <a:prstGeom prst="ellipse">
              <a:avLst/>
            </a:prstGeom>
            <a:blipFill>
              <a:blip r:embed="rId3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5FF28CA1-37E4-42C1-B7B4-823544F60ABB}"/>
                </a:ext>
              </a:extLst>
            </p:cNvPr>
            <p:cNvGrpSpPr/>
            <p:nvPr/>
          </p:nvGrpSpPr>
          <p:grpSpPr>
            <a:xfrm>
              <a:off x="-492148" y="1490870"/>
              <a:ext cx="2952615" cy="2806007"/>
              <a:chOff x="808967" y="2203680"/>
              <a:chExt cx="2952615" cy="2806007"/>
            </a:xfrm>
          </p:grpSpPr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0FA5298F-AE76-4C55-B9B0-767502565D56}"/>
                  </a:ext>
                </a:extLst>
              </p:cNvPr>
              <p:cNvGrpSpPr/>
              <p:nvPr/>
            </p:nvGrpSpPr>
            <p:grpSpPr>
              <a:xfrm>
                <a:off x="808967" y="2203680"/>
                <a:ext cx="2952615" cy="2806007"/>
                <a:chOff x="808967" y="2203680"/>
                <a:chExt cx="2952615" cy="2806007"/>
              </a:xfrm>
            </p:grpSpPr>
            <p:pic>
              <p:nvPicPr>
                <p:cNvPr id="21" name="Picture 20">
                  <a:extLst>
                    <a:ext uri="{FF2B5EF4-FFF2-40B4-BE49-F238E27FC236}">
                      <a16:creationId xmlns:a16="http://schemas.microsoft.com/office/drawing/2014/main" id="{81D2BA8B-2C43-49C7-8832-BBD6705A43C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6640225">
                  <a:off x="882271" y="2130376"/>
                  <a:ext cx="2806007" cy="2952615"/>
                </a:xfrm>
                <a:prstGeom prst="rect">
                  <a:avLst/>
                </a:prstGeom>
              </p:spPr>
            </p:pic>
            <p:pic>
              <p:nvPicPr>
                <p:cNvPr id="22" name="Picture 21">
                  <a:extLst>
                    <a:ext uri="{FF2B5EF4-FFF2-40B4-BE49-F238E27FC236}">
                      <a16:creationId xmlns:a16="http://schemas.microsoft.com/office/drawing/2014/main" id="{19927BED-0892-4612-A5F1-1B113020ADF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5613629">
                  <a:off x="1139783" y="2780451"/>
                  <a:ext cx="2416934" cy="1297096"/>
                </a:xfrm>
                <a:prstGeom prst="rect">
                  <a:avLst/>
                </a:prstGeom>
              </p:spPr>
            </p:pic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967928D0-567F-4C09-B27A-0B519B3E9FDD}"/>
                    </a:ext>
                  </a:extLst>
                </p:cNvPr>
                <p:cNvSpPr/>
                <p:nvPr/>
              </p:nvSpPr>
              <p:spPr>
                <a:xfrm rot="20090768">
                  <a:off x="1892934" y="2721042"/>
                  <a:ext cx="309845" cy="251460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A269AABF-421D-497A-A887-8D3CDC66B47F}"/>
                  </a:ext>
                </a:extLst>
              </p:cNvPr>
              <p:cNvSpPr/>
              <p:nvPr/>
            </p:nvSpPr>
            <p:spPr>
              <a:xfrm rot="3901792" flipV="1">
                <a:off x="1872990" y="3963609"/>
                <a:ext cx="1498669" cy="4571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5787D39F-D8CD-4FF9-9963-3B82E8133271}"/>
              </a:ext>
            </a:extLst>
          </p:cNvPr>
          <p:cNvCxnSpPr>
            <a:cxnSpLocks/>
            <a:stCxn id="4" idx="3"/>
          </p:cNvCxnSpPr>
          <p:nvPr/>
        </p:nvCxnSpPr>
        <p:spPr>
          <a:xfrm>
            <a:off x="7116770" y="2631312"/>
            <a:ext cx="103943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0680E036-DB5C-4664-8EDB-CFC85ED85C45}"/>
              </a:ext>
            </a:extLst>
          </p:cNvPr>
          <p:cNvSpPr/>
          <p:nvPr/>
        </p:nvSpPr>
        <p:spPr>
          <a:xfrm>
            <a:off x="5954908" y="2446646"/>
            <a:ext cx="1161862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Skewer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4A0DADB1-0449-4716-A3A9-E3BF9A4F2DFC}"/>
              </a:ext>
            </a:extLst>
          </p:cNvPr>
          <p:cNvCxnSpPr>
            <a:cxnSpLocks/>
            <a:stCxn id="25" idx="3"/>
          </p:cNvCxnSpPr>
          <p:nvPr/>
        </p:nvCxnSpPr>
        <p:spPr>
          <a:xfrm>
            <a:off x="7514496" y="3875263"/>
            <a:ext cx="135636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81367EF6-9B1C-4970-AF3D-48961DDB553C}"/>
              </a:ext>
            </a:extLst>
          </p:cNvPr>
          <p:cNvSpPr/>
          <p:nvPr/>
        </p:nvSpPr>
        <p:spPr>
          <a:xfrm>
            <a:off x="5495196" y="3321265"/>
            <a:ext cx="2019300" cy="110799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Temperature probe taped to the skewer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220C933-55D7-4AF1-9A5E-F722CB8907F5}"/>
              </a:ext>
            </a:extLst>
          </p:cNvPr>
          <p:cNvCxnSpPr>
            <a:cxnSpLocks/>
            <a:stCxn id="27" idx="3"/>
          </p:cNvCxnSpPr>
          <p:nvPr/>
        </p:nvCxnSpPr>
        <p:spPr>
          <a:xfrm>
            <a:off x="7072708" y="6240694"/>
            <a:ext cx="156329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>
            <a:extLst>
              <a:ext uri="{FF2B5EF4-FFF2-40B4-BE49-F238E27FC236}">
                <a16:creationId xmlns:a16="http://schemas.microsoft.com/office/drawing/2014/main" id="{42F3C6B4-05E2-419C-8DB7-093FE6D18479}"/>
              </a:ext>
            </a:extLst>
          </p:cNvPr>
          <p:cNvSpPr/>
          <p:nvPr/>
        </p:nvSpPr>
        <p:spPr>
          <a:xfrm>
            <a:off x="6101408" y="6025250"/>
            <a:ext cx="971300" cy="430887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Sand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1A98CD2-F329-4B27-84CA-408BD4EEEAAE}"/>
              </a:ext>
            </a:extLst>
          </p:cNvPr>
          <p:cNvGrpSpPr/>
          <p:nvPr/>
        </p:nvGrpSpPr>
        <p:grpSpPr>
          <a:xfrm>
            <a:off x="1212399" y="2803713"/>
            <a:ext cx="3834163" cy="3847158"/>
            <a:chOff x="-593568" y="1449853"/>
            <a:chExt cx="3886264" cy="4062027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94B4B606-CD73-4819-BF10-0C0B2FDDC1E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886" y="1457513"/>
              <a:ext cx="3169987" cy="4054367"/>
            </a:xfrm>
            <a:prstGeom prst="rect">
              <a:avLst/>
            </a:prstGeom>
          </p:spPr>
        </p:pic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050405ED-1879-498B-A954-1BAFAC4F3647}"/>
                </a:ext>
              </a:extLst>
            </p:cNvPr>
            <p:cNvSpPr/>
            <p:nvPr/>
          </p:nvSpPr>
          <p:spPr>
            <a:xfrm>
              <a:off x="400050" y="4625340"/>
              <a:ext cx="2476500" cy="579120"/>
            </a:xfrm>
            <a:custGeom>
              <a:avLst/>
              <a:gdLst>
                <a:gd name="connsiteX0" fmla="*/ 0 w 2468880"/>
                <a:gd name="connsiteY0" fmla="*/ 0 h 571500"/>
                <a:gd name="connsiteX1" fmla="*/ 2468880 w 2468880"/>
                <a:gd name="connsiteY1" fmla="*/ 30480 h 571500"/>
                <a:gd name="connsiteX2" fmla="*/ 2423160 w 2468880"/>
                <a:gd name="connsiteY2" fmla="*/ 518160 h 571500"/>
                <a:gd name="connsiteX3" fmla="*/ 53340 w 2468880"/>
                <a:gd name="connsiteY3" fmla="*/ 571500 h 571500"/>
                <a:gd name="connsiteX4" fmla="*/ 0 w 2468880"/>
                <a:gd name="connsiteY4" fmla="*/ 0 h 571500"/>
                <a:gd name="connsiteX0" fmla="*/ 0 w 2446020"/>
                <a:gd name="connsiteY0" fmla="*/ 0 h 579120"/>
                <a:gd name="connsiteX1" fmla="*/ 2446020 w 2446020"/>
                <a:gd name="connsiteY1" fmla="*/ 38100 h 579120"/>
                <a:gd name="connsiteX2" fmla="*/ 2400300 w 2446020"/>
                <a:gd name="connsiteY2" fmla="*/ 525780 h 579120"/>
                <a:gd name="connsiteX3" fmla="*/ 30480 w 2446020"/>
                <a:gd name="connsiteY3" fmla="*/ 579120 h 579120"/>
                <a:gd name="connsiteX4" fmla="*/ 0 w 244602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0030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3078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76500" h="579120">
                  <a:moveTo>
                    <a:pt x="0" y="0"/>
                  </a:moveTo>
                  <a:lnTo>
                    <a:pt x="2476500" y="38100"/>
                  </a:lnTo>
                  <a:lnTo>
                    <a:pt x="2430780" y="525780"/>
                  </a:lnTo>
                  <a:lnTo>
                    <a:pt x="30480" y="57912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55D5DAB-17FA-4D47-B5C6-A00B0EE7B5FC}"/>
                </a:ext>
              </a:extLst>
            </p:cNvPr>
            <p:cNvSpPr/>
            <p:nvPr/>
          </p:nvSpPr>
          <p:spPr>
            <a:xfrm>
              <a:off x="117982" y="1449853"/>
              <a:ext cx="3174714" cy="667821"/>
            </a:xfrm>
            <a:custGeom>
              <a:avLst/>
              <a:gdLst>
                <a:gd name="connsiteX0" fmla="*/ 0 w 3174714"/>
                <a:gd name="connsiteY0" fmla="*/ 71919 h 657546"/>
                <a:gd name="connsiteX1" fmla="*/ 945222 w 3174714"/>
                <a:gd name="connsiteY1" fmla="*/ 30822 h 657546"/>
                <a:gd name="connsiteX2" fmla="*/ 1962364 w 3174714"/>
                <a:gd name="connsiteY2" fmla="*/ 10274 h 657546"/>
                <a:gd name="connsiteX3" fmla="*/ 2619910 w 3174714"/>
                <a:gd name="connsiteY3" fmla="*/ 0 h 657546"/>
                <a:gd name="connsiteX4" fmla="*/ 3174714 w 3174714"/>
                <a:gd name="connsiteY4" fmla="*/ 102742 h 657546"/>
                <a:gd name="connsiteX5" fmla="*/ 3061698 w 3174714"/>
                <a:gd name="connsiteY5" fmla="*/ 390418 h 657546"/>
                <a:gd name="connsiteX6" fmla="*/ 2804845 w 3174714"/>
                <a:gd name="connsiteY6" fmla="*/ 462337 h 657546"/>
                <a:gd name="connsiteX7" fmla="*/ 2753474 w 3174714"/>
                <a:gd name="connsiteY7" fmla="*/ 452063 h 657546"/>
                <a:gd name="connsiteX8" fmla="*/ 2732925 w 3174714"/>
                <a:gd name="connsiteY8" fmla="*/ 441789 h 657546"/>
                <a:gd name="connsiteX9" fmla="*/ 2691829 w 3174714"/>
                <a:gd name="connsiteY9" fmla="*/ 431515 h 657546"/>
                <a:gd name="connsiteX10" fmla="*/ 2671280 w 3174714"/>
                <a:gd name="connsiteY10" fmla="*/ 421240 h 657546"/>
                <a:gd name="connsiteX11" fmla="*/ 2506894 w 3174714"/>
                <a:gd name="connsiteY11" fmla="*/ 441789 h 657546"/>
                <a:gd name="connsiteX12" fmla="*/ 2424701 w 3174714"/>
                <a:gd name="connsiteY12" fmla="*/ 462337 h 657546"/>
                <a:gd name="connsiteX13" fmla="*/ 2363056 w 3174714"/>
                <a:gd name="connsiteY13" fmla="*/ 482885 h 657546"/>
                <a:gd name="connsiteX14" fmla="*/ 2332233 w 3174714"/>
                <a:gd name="connsiteY14" fmla="*/ 503434 h 657546"/>
                <a:gd name="connsiteX15" fmla="*/ 2311685 w 3174714"/>
                <a:gd name="connsiteY15" fmla="*/ 493160 h 657546"/>
                <a:gd name="connsiteX16" fmla="*/ 2301411 w 3174714"/>
                <a:gd name="connsiteY16" fmla="*/ 482885 h 657546"/>
                <a:gd name="connsiteX17" fmla="*/ 2188395 w 3174714"/>
                <a:gd name="connsiteY17" fmla="*/ 462337 h 657546"/>
                <a:gd name="connsiteX18" fmla="*/ 1921267 w 3174714"/>
                <a:gd name="connsiteY18" fmla="*/ 482885 h 657546"/>
                <a:gd name="connsiteX19" fmla="*/ 1910993 w 3174714"/>
                <a:gd name="connsiteY19" fmla="*/ 493160 h 657546"/>
                <a:gd name="connsiteX20" fmla="*/ 1890445 w 3174714"/>
                <a:gd name="connsiteY20" fmla="*/ 503434 h 657546"/>
                <a:gd name="connsiteX21" fmla="*/ 1818525 w 3174714"/>
                <a:gd name="connsiteY21" fmla="*/ 513708 h 657546"/>
                <a:gd name="connsiteX22" fmla="*/ 1756880 w 3174714"/>
                <a:gd name="connsiteY22" fmla="*/ 534256 h 657546"/>
                <a:gd name="connsiteX23" fmla="*/ 1726058 w 3174714"/>
                <a:gd name="connsiteY23" fmla="*/ 544530 h 657546"/>
                <a:gd name="connsiteX24" fmla="*/ 1623316 w 3174714"/>
                <a:gd name="connsiteY24" fmla="*/ 554804 h 657546"/>
                <a:gd name="connsiteX25" fmla="*/ 1592494 w 3174714"/>
                <a:gd name="connsiteY25" fmla="*/ 565079 h 657546"/>
                <a:gd name="connsiteX26" fmla="*/ 1571946 w 3174714"/>
                <a:gd name="connsiteY26" fmla="*/ 585627 h 657546"/>
                <a:gd name="connsiteX27" fmla="*/ 1510301 w 3174714"/>
                <a:gd name="connsiteY27" fmla="*/ 595901 h 657546"/>
                <a:gd name="connsiteX28" fmla="*/ 1500027 w 3174714"/>
                <a:gd name="connsiteY28" fmla="*/ 575353 h 657546"/>
                <a:gd name="connsiteX29" fmla="*/ 1561671 w 3174714"/>
                <a:gd name="connsiteY29" fmla="*/ 534256 h 657546"/>
                <a:gd name="connsiteX30" fmla="*/ 1541123 w 3174714"/>
                <a:gd name="connsiteY30" fmla="*/ 544530 h 657546"/>
                <a:gd name="connsiteX31" fmla="*/ 1520575 w 3174714"/>
                <a:gd name="connsiteY31" fmla="*/ 554804 h 657546"/>
                <a:gd name="connsiteX32" fmla="*/ 1510301 w 3174714"/>
                <a:gd name="connsiteY32" fmla="*/ 565079 h 657546"/>
                <a:gd name="connsiteX33" fmla="*/ 1397285 w 3174714"/>
                <a:gd name="connsiteY33" fmla="*/ 544530 h 657546"/>
                <a:gd name="connsiteX34" fmla="*/ 1202076 w 3174714"/>
                <a:gd name="connsiteY34" fmla="*/ 534256 h 657546"/>
                <a:gd name="connsiteX35" fmla="*/ 1089060 w 3174714"/>
                <a:gd name="connsiteY35" fmla="*/ 534256 h 657546"/>
                <a:gd name="connsiteX36" fmla="*/ 1027415 w 3174714"/>
                <a:gd name="connsiteY36" fmla="*/ 544530 h 657546"/>
                <a:gd name="connsiteX37" fmla="*/ 924674 w 3174714"/>
                <a:gd name="connsiteY37" fmla="*/ 554804 h 657546"/>
                <a:gd name="connsiteX38" fmla="*/ 893851 w 3174714"/>
                <a:gd name="connsiteY38" fmla="*/ 565079 h 657546"/>
                <a:gd name="connsiteX39" fmla="*/ 821932 w 3174714"/>
                <a:gd name="connsiteY39" fmla="*/ 595901 h 657546"/>
                <a:gd name="connsiteX40" fmla="*/ 719191 w 3174714"/>
                <a:gd name="connsiteY40" fmla="*/ 616449 h 657546"/>
                <a:gd name="connsiteX41" fmla="*/ 657546 w 3174714"/>
                <a:gd name="connsiteY41" fmla="*/ 636998 h 657546"/>
                <a:gd name="connsiteX42" fmla="*/ 595901 w 3174714"/>
                <a:gd name="connsiteY42" fmla="*/ 647272 h 657546"/>
                <a:gd name="connsiteX43" fmla="*/ 554804 w 3174714"/>
                <a:gd name="connsiteY43" fmla="*/ 657546 h 657546"/>
                <a:gd name="connsiteX44" fmla="*/ 513707 w 3174714"/>
                <a:gd name="connsiteY44" fmla="*/ 647272 h 657546"/>
                <a:gd name="connsiteX45" fmla="*/ 503433 w 3174714"/>
                <a:gd name="connsiteY45" fmla="*/ 616449 h 657546"/>
                <a:gd name="connsiteX46" fmla="*/ 359595 w 3174714"/>
                <a:gd name="connsiteY46" fmla="*/ 606175 h 657546"/>
                <a:gd name="connsiteX47" fmla="*/ 277402 w 3174714"/>
                <a:gd name="connsiteY47" fmla="*/ 595901 h 657546"/>
                <a:gd name="connsiteX48" fmla="*/ 92467 w 3174714"/>
                <a:gd name="connsiteY48" fmla="*/ 585627 h 657546"/>
                <a:gd name="connsiteX49" fmla="*/ 113015 w 3174714"/>
                <a:gd name="connsiteY49" fmla="*/ 575353 h 657546"/>
                <a:gd name="connsiteX50" fmla="*/ 102741 w 3174714"/>
                <a:gd name="connsiteY50" fmla="*/ 554804 h 657546"/>
                <a:gd name="connsiteX51" fmla="*/ 0 w 3174714"/>
                <a:gd name="connsiteY51" fmla="*/ 71919 h 657546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3174714 w 3174714"/>
                <a:gd name="connsiteY4" fmla="*/ 113017 h 667821"/>
                <a:gd name="connsiteX5" fmla="*/ 3061698 w 3174714"/>
                <a:gd name="connsiteY5" fmla="*/ 400693 h 667821"/>
                <a:gd name="connsiteX6" fmla="*/ 2804845 w 3174714"/>
                <a:gd name="connsiteY6" fmla="*/ 472612 h 667821"/>
                <a:gd name="connsiteX7" fmla="*/ 2753474 w 3174714"/>
                <a:gd name="connsiteY7" fmla="*/ 462338 h 667821"/>
                <a:gd name="connsiteX8" fmla="*/ 2732925 w 3174714"/>
                <a:gd name="connsiteY8" fmla="*/ 452064 h 667821"/>
                <a:gd name="connsiteX9" fmla="*/ 2691829 w 3174714"/>
                <a:gd name="connsiteY9" fmla="*/ 441790 h 667821"/>
                <a:gd name="connsiteX10" fmla="*/ 2671280 w 3174714"/>
                <a:gd name="connsiteY10" fmla="*/ 431515 h 667821"/>
                <a:gd name="connsiteX11" fmla="*/ 2506894 w 3174714"/>
                <a:gd name="connsiteY11" fmla="*/ 452064 h 667821"/>
                <a:gd name="connsiteX12" fmla="*/ 2424701 w 3174714"/>
                <a:gd name="connsiteY12" fmla="*/ 472612 h 667821"/>
                <a:gd name="connsiteX13" fmla="*/ 2363056 w 3174714"/>
                <a:gd name="connsiteY13" fmla="*/ 493160 h 667821"/>
                <a:gd name="connsiteX14" fmla="*/ 2332233 w 3174714"/>
                <a:gd name="connsiteY14" fmla="*/ 513709 h 667821"/>
                <a:gd name="connsiteX15" fmla="*/ 2311685 w 3174714"/>
                <a:gd name="connsiteY15" fmla="*/ 503435 h 667821"/>
                <a:gd name="connsiteX16" fmla="*/ 2301411 w 3174714"/>
                <a:gd name="connsiteY16" fmla="*/ 493160 h 667821"/>
                <a:gd name="connsiteX17" fmla="*/ 2188395 w 3174714"/>
                <a:gd name="connsiteY17" fmla="*/ 472612 h 667821"/>
                <a:gd name="connsiteX18" fmla="*/ 1921267 w 3174714"/>
                <a:gd name="connsiteY18" fmla="*/ 493160 h 667821"/>
                <a:gd name="connsiteX19" fmla="*/ 1910993 w 3174714"/>
                <a:gd name="connsiteY19" fmla="*/ 503435 h 667821"/>
                <a:gd name="connsiteX20" fmla="*/ 1890445 w 3174714"/>
                <a:gd name="connsiteY20" fmla="*/ 513709 h 667821"/>
                <a:gd name="connsiteX21" fmla="*/ 1818525 w 3174714"/>
                <a:gd name="connsiteY21" fmla="*/ 523983 h 667821"/>
                <a:gd name="connsiteX22" fmla="*/ 1756880 w 3174714"/>
                <a:gd name="connsiteY22" fmla="*/ 544531 h 667821"/>
                <a:gd name="connsiteX23" fmla="*/ 1726058 w 3174714"/>
                <a:gd name="connsiteY23" fmla="*/ 554805 h 667821"/>
                <a:gd name="connsiteX24" fmla="*/ 1623316 w 3174714"/>
                <a:gd name="connsiteY24" fmla="*/ 565079 h 667821"/>
                <a:gd name="connsiteX25" fmla="*/ 1592494 w 3174714"/>
                <a:gd name="connsiteY25" fmla="*/ 575354 h 667821"/>
                <a:gd name="connsiteX26" fmla="*/ 1571946 w 3174714"/>
                <a:gd name="connsiteY26" fmla="*/ 595902 h 667821"/>
                <a:gd name="connsiteX27" fmla="*/ 1510301 w 3174714"/>
                <a:gd name="connsiteY27" fmla="*/ 606176 h 667821"/>
                <a:gd name="connsiteX28" fmla="*/ 1500027 w 3174714"/>
                <a:gd name="connsiteY28" fmla="*/ 585628 h 667821"/>
                <a:gd name="connsiteX29" fmla="*/ 1561671 w 3174714"/>
                <a:gd name="connsiteY29" fmla="*/ 544531 h 667821"/>
                <a:gd name="connsiteX30" fmla="*/ 1541123 w 3174714"/>
                <a:gd name="connsiteY30" fmla="*/ 554805 h 667821"/>
                <a:gd name="connsiteX31" fmla="*/ 1520575 w 3174714"/>
                <a:gd name="connsiteY31" fmla="*/ 565079 h 667821"/>
                <a:gd name="connsiteX32" fmla="*/ 1510301 w 3174714"/>
                <a:gd name="connsiteY32" fmla="*/ 575354 h 667821"/>
                <a:gd name="connsiteX33" fmla="*/ 1397285 w 3174714"/>
                <a:gd name="connsiteY33" fmla="*/ 554805 h 667821"/>
                <a:gd name="connsiteX34" fmla="*/ 1202076 w 3174714"/>
                <a:gd name="connsiteY34" fmla="*/ 544531 h 667821"/>
                <a:gd name="connsiteX35" fmla="*/ 1089060 w 3174714"/>
                <a:gd name="connsiteY35" fmla="*/ 544531 h 667821"/>
                <a:gd name="connsiteX36" fmla="*/ 1027415 w 3174714"/>
                <a:gd name="connsiteY36" fmla="*/ 554805 h 667821"/>
                <a:gd name="connsiteX37" fmla="*/ 924674 w 3174714"/>
                <a:gd name="connsiteY37" fmla="*/ 565079 h 667821"/>
                <a:gd name="connsiteX38" fmla="*/ 893851 w 3174714"/>
                <a:gd name="connsiteY38" fmla="*/ 575354 h 667821"/>
                <a:gd name="connsiteX39" fmla="*/ 821932 w 3174714"/>
                <a:gd name="connsiteY39" fmla="*/ 606176 h 667821"/>
                <a:gd name="connsiteX40" fmla="*/ 719191 w 3174714"/>
                <a:gd name="connsiteY40" fmla="*/ 626724 h 667821"/>
                <a:gd name="connsiteX41" fmla="*/ 657546 w 3174714"/>
                <a:gd name="connsiteY41" fmla="*/ 647273 h 667821"/>
                <a:gd name="connsiteX42" fmla="*/ 595901 w 3174714"/>
                <a:gd name="connsiteY42" fmla="*/ 657547 h 667821"/>
                <a:gd name="connsiteX43" fmla="*/ 554804 w 3174714"/>
                <a:gd name="connsiteY43" fmla="*/ 667821 h 667821"/>
                <a:gd name="connsiteX44" fmla="*/ 513707 w 3174714"/>
                <a:gd name="connsiteY44" fmla="*/ 657547 h 667821"/>
                <a:gd name="connsiteX45" fmla="*/ 503433 w 3174714"/>
                <a:gd name="connsiteY45" fmla="*/ 626724 h 667821"/>
                <a:gd name="connsiteX46" fmla="*/ 359595 w 3174714"/>
                <a:gd name="connsiteY46" fmla="*/ 616450 h 667821"/>
                <a:gd name="connsiteX47" fmla="*/ 277402 w 3174714"/>
                <a:gd name="connsiteY47" fmla="*/ 606176 h 667821"/>
                <a:gd name="connsiteX48" fmla="*/ 92467 w 3174714"/>
                <a:gd name="connsiteY48" fmla="*/ 595902 h 667821"/>
                <a:gd name="connsiteX49" fmla="*/ 113015 w 3174714"/>
                <a:gd name="connsiteY49" fmla="*/ 585628 h 667821"/>
                <a:gd name="connsiteX50" fmla="*/ 102741 w 3174714"/>
                <a:gd name="connsiteY50" fmla="*/ 565079 h 667821"/>
                <a:gd name="connsiteX51" fmla="*/ 0 w 3174714"/>
                <a:gd name="connsiteY51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32925 w 3174714"/>
                <a:gd name="connsiteY9" fmla="*/ 452064 h 667821"/>
                <a:gd name="connsiteX10" fmla="*/ 2691829 w 3174714"/>
                <a:gd name="connsiteY10" fmla="*/ 441790 h 667821"/>
                <a:gd name="connsiteX11" fmla="*/ 2671280 w 3174714"/>
                <a:gd name="connsiteY11" fmla="*/ 431515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32925 w 3174714"/>
                <a:gd name="connsiteY9" fmla="*/ 452064 h 667821"/>
                <a:gd name="connsiteX10" fmla="*/ 2691829 w 3174714"/>
                <a:gd name="connsiteY10" fmla="*/ 441790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32925 w 3174714"/>
                <a:gd name="connsiteY9" fmla="*/ 452064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59119 w 3174714"/>
                <a:gd name="connsiteY9" fmla="*/ 502070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79668 w 3174714"/>
                <a:gd name="connsiteY8" fmla="*/ 498057 h 667821"/>
                <a:gd name="connsiteX9" fmla="*/ 2759119 w 3174714"/>
                <a:gd name="connsiteY9" fmla="*/ 502070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54851 w 3174714"/>
                <a:gd name="connsiteY7" fmla="*/ 465468 h 667821"/>
                <a:gd name="connsiteX8" fmla="*/ 2779668 w 3174714"/>
                <a:gd name="connsiteY8" fmla="*/ 498057 h 667821"/>
                <a:gd name="connsiteX9" fmla="*/ 2759119 w 3174714"/>
                <a:gd name="connsiteY9" fmla="*/ 502070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</a:cxnLst>
              <a:rect l="l" t="t" r="r" b="b"/>
              <a:pathLst>
                <a:path w="3174714" h="667821">
                  <a:moveTo>
                    <a:pt x="0" y="82194"/>
                  </a:moveTo>
                  <a:lnTo>
                    <a:pt x="934948" y="0"/>
                  </a:lnTo>
                  <a:lnTo>
                    <a:pt x="1962364" y="20549"/>
                  </a:lnTo>
                  <a:lnTo>
                    <a:pt x="2619910" y="10275"/>
                  </a:lnTo>
                  <a:cubicBezTo>
                    <a:pt x="2739775" y="30824"/>
                    <a:pt x="2869914" y="10275"/>
                    <a:pt x="2989779" y="30824"/>
                  </a:cubicBezTo>
                  <a:lnTo>
                    <a:pt x="3174714" y="113017"/>
                  </a:lnTo>
                  <a:lnTo>
                    <a:pt x="3061698" y="400693"/>
                  </a:lnTo>
                  <a:cubicBezTo>
                    <a:pt x="2976080" y="424666"/>
                    <a:pt x="2901856" y="449241"/>
                    <a:pt x="2854851" y="465468"/>
                  </a:cubicBezTo>
                  <a:cubicBezTo>
                    <a:pt x="2807846" y="481695"/>
                    <a:pt x="2795623" y="491957"/>
                    <a:pt x="2779668" y="498057"/>
                  </a:cubicBezTo>
                  <a:cubicBezTo>
                    <a:pt x="2763713" y="504157"/>
                    <a:pt x="2772568" y="502320"/>
                    <a:pt x="2759119" y="502070"/>
                  </a:cubicBezTo>
                  <a:cubicBezTo>
                    <a:pt x="2745670" y="501820"/>
                    <a:pt x="2712672" y="499984"/>
                    <a:pt x="2698973" y="496559"/>
                  </a:cubicBezTo>
                  <a:cubicBezTo>
                    <a:pt x="2692123" y="493134"/>
                    <a:pt x="2700912" y="467506"/>
                    <a:pt x="2668899" y="460090"/>
                  </a:cubicBezTo>
                  <a:cubicBezTo>
                    <a:pt x="2636886" y="452674"/>
                    <a:pt x="2547593" y="449977"/>
                    <a:pt x="2506894" y="452064"/>
                  </a:cubicBezTo>
                  <a:cubicBezTo>
                    <a:pt x="2466195" y="454151"/>
                    <a:pt x="2451493" y="463682"/>
                    <a:pt x="2424701" y="472612"/>
                  </a:cubicBezTo>
                  <a:lnTo>
                    <a:pt x="2363056" y="493160"/>
                  </a:lnTo>
                  <a:cubicBezTo>
                    <a:pt x="2355234" y="500983"/>
                    <a:pt x="2344675" y="513709"/>
                    <a:pt x="2332233" y="513709"/>
                  </a:cubicBezTo>
                  <a:cubicBezTo>
                    <a:pt x="2324575" y="513709"/>
                    <a:pt x="2318534" y="506860"/>
                    <a:pt x="2311685" y="503435"/>
                  </a:cubicBezTo>
                  <a:cubicBezTo>
                    <a:pt x="2308260" y="500010"/>
                    <a:pt x="2305908" y="494959"/>
                    <a:pt x="2301411" y="493160"/>
                  </a:cubicBezTo>
                  <a:cubicBezTo>
                    <a:pt x="2274501" y="482396"/>
                    <a:pt x="2209672" y="475652"/>
                    <a:pt x="2188395" y="472612"/>
                  </a:cubicBezTo>
                  <a:cubicBezTo>
                    <a:pt x="2177089" y="473177"/>
                    <a:pt x="1985256" y="474877"/>
                    <a:pt x="1921267" y="493160"/>
                  </a:cubicBezTo>
                  <a:cubicBezTo>
                    <a:pt x="1916610" y="494491"/>
                    <a:pt x="1915023" y="500748"/>
                    <a:pt x="1910993" y="503435"/>
                  </a:cubicBezTo>
                  <a:cubicBezTo>
                    <a:pt x="1904621" y="507683"/>
                    <a:pt x="1897920" y="512048"/>
                    <a:pt x="1890445" y="513709"/>
                  </a:cubicBezTo>
                  <a:cubicBezTo>
                    <a:pt x="1866805" y="518962"/>
                    <a:pt x="1842498" y="520558"/>
                    <a:pt x="1818525" y="523983"/>
                  </a:cubicBezTo>
                  <a:lnTo>
                    <a:pt x="1756880" y="544531"/>
                  </a:lnTo>
                  <a:cubicBezTo>
                    <a:pt x="1746606" y="547956"/>
                    <a:pt x="1736834" y="553727"/>
                    <a:pt x="1726058" y="554805"/>
                  </a:cubicBezTo>
                  <a:lnTo>
                    <a:pt x="1623316" y="565079"/>
                  </a:lnTo>
                  <a:cubicBezTo>
                    <a:pt x="1613042" y="568504"/>
                    <a:pt x="1601780" y="569782"/>
                    <a:pt x="1592494" y="575354"/>
                  </a:cubicBezTo>
                  <a:cubicBezTo>
                    <a:pt x="1584188" y="580338"/>
                    <a:pt x="1581016" y="592501"/>
                    <a:pt x="1571946" y="595902"/>
                  </a:cubicBezTo>
                  <a:cubicBezTo>
                    <a:pt x="1552441" y="603216"/>
                    <a:pt x="1530849" y="602751"/>
                    <a:pt x="1510301" y="606176"/>
                  </a:cubicBezTo>
                  <a:cubicBezTo>
                    <a:pt x="1506876" y="599327"/>
                    <a:pt x="1498170" y="593057"/>
                    <a:pt x="1500027" y="585628"/>
                  </a:cubicBezTo>
                  <a:cubicBezTo>
                    <a:pt x="1504510" y="567696"/>
                    <a:pt x="1554434" y="548149"/>
                    <a:pt x="1561671" y="544531"/>
                  </a:cubicBezTo>
                  <a:lnTo>
                    <a:pt x="1541123" y="554805"/>
                  </a:lnTo>
                  <a:lnTo>
                    <a:pt x="1520575" y="565079"/>
                  </a:lnTo>
                  <a:cubicBezTo>
                    <a:pt x="1517150" y="568504"/>
                    <a:pt x="1515144" y="575354"/>
                    <a:pt x="1510301" y="575354"/>
                  </a:cubicBezTo>
                  <a:cubicBezTo>
                    <a:pt x="1357842" y="575354"/>
                    <a:pt x="1500687" y="563796"/>
                    <a:pt x="1397285" y="554805"/>
                  </a:cubicBezTo>
                  <a:cubicBezTo>
                    <a:pt x="1332370" y="549160"/>
                    <a:pt x="1267146" y="547956"/>
                    <a:pt x="1202076" y="544531"/>
                  </a:cubicBezTo>
                  <a:cubicBezTo>
                    <a:pt x="1154657" y="520821"/>
                    <a:pt x="1185627" y="531656"/>
                    <a:pt x="1089060" y="544531"/>
                  </a:cubicBezTo>
                  <a:cubicBezTo>
                    <a:pt x="1068411" y="547284"/>
                    <a:pt x="1048086" y="552221"/>
                    <a:pt x="1027415" y="554805"/>
                  </a:cubicBezTo>
                  <a:cubicBezTo>
                    <a:pt x="993263" y="559074"/>
                    <a:pt x="958921" y="561654"/>
                    <a:pt x="924674" y="565079"/>
                  </a:cubicBezTo>
                  <a:cubicBezTo>
                    <a:pt x="914400" y="568504"/>
                    <a:pt x="903907" y="571332"/>
                    <a:pt x="893851" y="575354"/>
                  </a:cubicBezTo>
                  <a:cubicBezTo>
                    <a:pt x="853310" y="591571"/>
                    <a:pt x="888836" y="588335"/>
                    <a:pt x="821932" y="606176"/>
                  </a:cubicBezTo>
                  <a:cubicBezTo>
                    <a:pt x="788186" y="615175"/>
                    <a:pt x="753073" y="618253"/>
                    <a:pt x="719191" y="626724"/>
                  </a:cubicBezTo>
                  <a:cubicBezTo>
                    <a:pt x="698178" y="631977"/>
                    <a:pt x="678559" y="642020"/>
                    <a:pt x="657546" y="647273"/>
                  </a:cubicBezTo>
                  <a:cubicBezTo>
                    <a:pt x="637336" y="652326"/>
                    <a:pt x="616328" y="653462"/>
                    <a:pt x="595901" y="657547"/>
                  </a:cubicBezTo>
                  <a:cubicBezTo>
                    <a:pt x="582055" y="660316"/>
                    <a:pt x="568503" y="664396"/>
                    <a:pt x="554804" y="667821"/>
                  </a:cubicBezTo>
                  <a:cubicBezTo>
                    <a:pt x="541105" y="664396"/>
                    <a:pt x="524733" y="666368"/>
                    <a:pt x="513707" y="657547"/>
                  </a:cubicBezTo>
                  <a:cubicBezTo>
                    <a:pt x="505250" y="650781"/>
                    <a:pt x="513897" y="629515"/>
                    <a:pt x="503433" y="626724"/>
                  </a:cubicBezTo>
                  <a:cubicBezTo>
                    <a:pt x="456988" y="614339"/>
                    <a:pt x="407466" y="620802"/>
                    <a:pt x="359595" y="616450"/>
                  </a:cubicBezTo>
                  <a:cubicBezTo>
                    <a:pt x="332098" y="613950"/>
                    <a:pt x="304932" y="608294"/>
                    <a:pt x="277402" y="606176"/>
                  </a:cubicBezTo>
                  <a:cubicBezTo>
                    <a:pt x="215844" y="601441"/>
                    <a:pt x="154112" y="599327"/>
                    <a:pt x="92467" y="595902"/>
                  </a:cubicBezTo>
                  <a:cubicBezTo>
                    <a:pt x="99316" y="592477"/>
                    <a:pt x="110593" y="592893"/>
                    <a:pt x="113015" y="585628"/>
                  </a:cubicBezTo>
                  <a:cubicBezTo>
                    <a:pt x="115437" y="578363"/>
                    <a:pt x="102741" y="565079"/>
                    <a:pt x="102741" y="565079"/>
                  </a:cubicBezTo>
                  <a:lnTo>
                    <a:pt x="0" y="82194"/>
                  </a:lnTo>
                  <a:close/>
                </a:path>
              </a:pathLst>
            </a:custGeom>
            <a:solidFill>
              <a:srgbClr val="EAEAEA">
                <a:alpha val="34902"/>
              </a:srgb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8B998A3A-1545-4C15-B436-B3C99E5B55CA}"/>
                </a:ext>
              </a:extLst>
            </p:cNvPr>
            <p:cNvSpPr/>
            <p:nvPr/>
          </p:nvSpPr>
          <p:spPr>
            <a:xfrm>
              <a:off x="390764" y="4434840"/>
              <a:ext cx="2468880" cy="426720"/>
            </a:xfrm>
            <a:prstGeom prst="ellipse">
              <a:avLst/>
            </a:prstGeom>
            <a:blipFill>
              <a:blip r:embed="rId3"/>
              <a:tile tx="0" ty="0" sx="100000" sy="100000" flip="none" algn="tl"/>
            </a:blip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A0A26590-F49B-4EC3-B97E-E74421A7F0A2}"/>
                </a:ext>
              </a:extLst>
            </p:cNvPr>
            <p:cNvSpPr/>
            <p:nvPr/>
          </p:nvSpPr>
          <p:spPr>
            <a:xfrm>
              <a:off x="442439" y="4959430"/>
              <a:ext cx="2365531" cy="515540"/>
            </a:xfrm>
            <a:prstGeom prst="ellipse">
              <a:avLst/>
            </a:prstGeom>
            <a:blipFill>
              <a:blip r:embed="rId3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B9EF42C8-B56D-4D85-AB00-EDB4F62D1807}"/>
                </a:ext>
              </a:extLst>
            </p:cNvPr>
            <p:cNvGrpSpPr/>
            <p:nvPr/>
          </p:nvGrpSpPr>
          <p:grpSpPr>
            <a:xfrm>
              <a:off x="-593568" y="1511913"/>
              <a:ext cx="2952615" cy="2806007"/>
              <a:chOff x="808967" y="2203680"/>
              <a:chExt cx="2952615" cy="2806007"/>
            </a:xfrm>
          </p:grpSpPr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id="{283CE545-40EE-4DA0-B2C0-2D60BA2D2DD4}"/>
                  </a:ext>
                </a:extLst>
              </p:cNvPr>
              <p:cNvGrpSpPr/>
              <p:nvPr/>
            </p:nvGrpSpPr>
            <p:grpSpPr>
              <a:xfrm>
                <a:off x="808967" y="2203680"/>
                <a:ext cx="2952615" cy="2806007"/>
                <a:chOff x="808967" y="2203680"/>
                <a:chExt cx="2952615" cy="2806007"/>
              </a:xfrm>
            </p:grpSpPr>
            <p:pic>
              <p:nvPicPr>
                <p:cNvPr id="38" name="Picture 37">
                  <a:extLst>
                    <a:ext uri="{FF2B5EF4-FFF2-40B4-BE49-F238E27FC236}">
                      <a16:creationId xmlns:a16="http://schemas.microsoft.com/office/drawing/2014/main" id="{51103A46-6647-42BF-8226-1AD0B4E39FA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6640225">
                  <a:off x="882271" y="2130376"/>
                  <a:ext cx="2806007" cy="2952615"/>
                </a:xfrm>
                <a:prstGeom prst="rect">
                  <a:avLst/>
                </a:prstGeom>
              </p:spPr>
            </p:pic>
            <p:pic>
              <p:nvPicPr>
                <p:cNvPr id="39" name="Picture 38">
                  <a:extLst>
                    <a:ext uri="{FF2B5EF4-FFF2-40B4-BE49-F238E27FC236}">
                      <a16:creationId xmlns:a16="http://schemas.microsoft.com/office/drawing/2014/main" id="{1CA1D403-8347-405F-8D25-719BA88F2AD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5613629">
                  <a:off x="1139783" y="2780451"/>
                  <a:ext cx="2416934" cy="1297096"/>
                </a:xfrm>
                <a:prstGeom prst="rect">
                  <a:avLst/>
                </a:prstGeom>
              </p:spPr>
            </p:pic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0A3FC1D-47A3-4BC5-8057-EBF67BFF7CB7}"/>
                    </a:ext>
                  </a:extLst>
                </p:cNvPr>
                <p:cNvSpPr/>
                <p:nvPr/>
              </p:nvSpPr>
              <p:spPr>
                <a:xfrm rot="20090768">
                  <a:off x="1892934" y="2721042"/>
                  <a:ext cx="309845" cy="251460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A9EF689D-5918-4866-9BFF-FAB6057EC923}"/>
                  </a:ext>
                </a:extLst>
              </p:cNvPr>
              <p:cNvSpPr/>
              <p:nvPr/>
            </p:nvSpPr>
            <p:spPr>
              <a:xfrm rot="3901792" flipV="1">
                <a:off x="1872990" y="3963609"/>
                <a:ext cx="1498669" cy="4571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F9E608C6-E420-4A57-9AEC-56E477FE4D1F}"/>
              </a:ext>
            </a:extLst>
          </p:cNvPr>
          <p:cNvCxnSpPr>
            <a:cxnSpLocks/>
            <a:stCxn id="4" idx="1"/>
          </p:cNvCxnSpPr>
          <p:nvPr/>
        </p:nvCxnSpPr>
        <p:spPr>
          <a:xfrm flipH="1" flipV="1">
            <a:off x="1871849" y="2629812"/>
            <a:ext cx="4083059" cy="15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229C7557-116D-4637-95AA-D1A1FABF0610}"/>
              </a:ext>
            </a:extLst>
          </p:cNvPr>
          <p:cNvCxnSpPr>
            <a:cxnSpLocks/>
            <a:stCxn id="25" idx="1"/>
          </p:cNvCxnSpPr>
          <p:nvPr/>
        </p:nvCxnSpPr>
        <p:spPr>
          <a:xfrm flipH="1">
            <a:off x="2711542" y="3875263"/>
            <a:ext cx="2783654" cy="2187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42889ED-5636-43F6-920B-5F801B31A4A6}"/>
              </a:ext>
            </a:extLst>
          </p:cNvPr>
          <p:cNvCxnSpPr>
            <a:cxnSpLocks/>
            <a:stCxn id="27" idx="1"/>
          </p:cNvCxnSpPr>
          <p:nvPr/>
        </p:nvCxnSpPr>
        <p:spPr>
          <a:xfrm flipH="1">
            <a:off x="3948948" y="6240694"/>
            <a:ext cx="2152460" cy="2343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74609E95-0534-4788-BD68-C2194BAC87E2}"/>
              </a:ext>
            </a:extLst>
          </p:cNvPr>
          <p:cNvCxnSpPr>
            <a:cxnSpLocks/>
            <a:stCxn id="56" idx="2"/>
          </p:cNvCxnSpPr>
          <p:nvPr/>
        </p:nvCxnSpPr>
        <p:spPr>
          <a:xfrm flipH="1">
            <a:off x="3459206" y="1532077"/>
            <a:ext cx="40703" cy="152314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>
            <a:extLst>
              <a:ext uri="{FF2B5EF4-FFF2-40B4-BE49-F238E27FC236}">
                <a16:creationId xmlns:a16="http://schemas.microsoft.com/office/drawing/2014/main" id="{E304CD82-6F66-4183-8C39-51AC6A67ED08}"/>
              </a:ext>
            </a:extLst>
          </p:cNvPr>
          <p:cNvSpPr/>
          <p:nvPr/>
        </p:nvSpPr>
        <p:spPr>
          <a:xfrm>
            <a:off x="2386306" y="793413"/>
            <a:ext cx="2227205" cy="738664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Plastic wrap over the opening</a:t>
            </a:r>
          </a:p>
        </p:txBody>
      </p: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EE9ABC59-DFBF-45CC-9ADD-8FCF42D42DE9}"/>
              </a:ext>
            </a:extLst>
          </p:cNvPr>
          <p:cNvCxnSpPr>
            <a:cxnSpLocks/>
            <a:stCxn id="62" idx="2"/>
          </p:cNvCxnSpPr>
          <p:nvPr/>
        </p:nvCxnSpPr>
        <p:spPr>
          <a:xfrm flipH="1">
            <a:off x="9615478" y="1436552"/>
            <a:ext cx="40702" cy="170780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2F3C11B0-A7C2-4290-B92A-CF23970814EA}"/>
              </a:ext>
            </a:extLst>
          </p:cNvPr>
          <p:cNvSpPr/>
          <p:nvPr/>
        </p:nvSpPr>
        <p:spPr>
          <a:xfrm>
            <a:off x="8542577" y="1067220"/>
            <a:ext cx="2227205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Open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7ACE28F3-C5CD-4868-9EFB-061DF6A65C45}"/>
              </a:ext>
            </a:extLst>
          </p:cNvPr>
          <p:cNvSpPr txBox="1"/>
          <p:nvPr/>
        </p:nvSpPr>
        <p:spPr>
          <a:xfrm>
            <a:off x="1537194" y="24645"/>
            <a:ext cx="4279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etup for Greenhouse Effect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C1ECEFC-A95B-47EE-90E5-63A3491FA857}"/>
              </a:ext>
            </a:extLst>
          </p:cNvPr>
          <p:cNvSpPr txBox="1"/>
          <p:nvPr/>
        </p:nvSpPr>
        <p:spPr>
          <a:xfrm>
            <a:off x="9012662" y="64140"/>
            <a:ext cx="12870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ntrol</a:t>
            </a:r>
          </a:p>
        </p:txBody>
      </p:sp>
    </p:spTree>
    <p:extLst>
      <p:ext uri="{BB962C8B-B14F-4D97-AF65-F5344CB8AC3E}">
        <p14:creationId xmlns:p14="http://schemas.microsoft.com/office/powerpoint/2010/main" val="19532007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4E2595E7-66C9-46A1-B1AF-6AE3E068997F}"/>
              </a:ext>
            </a:extLst>
          </p:cNvPr>
          <p:cNvSpPr txBox="1"/>
          <p:nvPr/>
        </p:nvSpPr>
        <p:spPr>
          <a:xfrm>
            <a:off x="495300" y="580317"/>
            <a:ext cx="1607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800" dirty="0"/>
              <a:t>Contro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8B41592-988E-4C89-AA25-65ADE048DDB8}"/>
              </a:ext>
            </a:extLst>
          </p:cNvPr>
          <p:cNvSpPr txBox="1"/>
          <p:nvPr/>
        </p:nvSpPr>
        <p:spPr>
          <a:xfrm>
            <a:off x="2612991" y="626483"/>
            <a:ext cx="269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2. Greenhouse effect over lan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C56989F-1814-4893-ACAE-C05D6985FB44}"/>
              </a:ext>
            </a:extLst>
          </p:cNvPr>
          <p:cNvSpPr txBox="1"/>
          <p:nvPr/>
        </p:nvSpPr>
        <p:spPr>
          <a:xfrm>
            <a:off x="5330085" y="617645"/>
            <a:ext cx="3276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3. Greenhouse effect over land with CO</a:t>
            </a:r>
            <a:r>
              <a:rPr lang="en-US" sz="2800" baseline="-25000" dirty="0"/>
              <a:t>2 </a:t>
            </a:r>
            <a:r>
              <a:rPr lang="en-US" sz="2800" dirty="0"/>
              <a:t>atmospher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3CD2E21-67B2-4083-BF55-6175F650D849}"/>
              </a:ext>
            </a:extLst>
          </p:cNvPr>
          <p:cNvSpPr txBox="1"/>
          <p:nvPr/>
        </p:nvSpPr>
        <p:spPr>
          <a:xfrm>
            <a:off x="8937591" y="626483"/>
            <a:ext cx="337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4. Greenhouse effect over wate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F9A478A-F35B-49A3-88AE-D92BCFD66EB6}"/>
              </a:ext>
            </a:extLst>
          </p:cNvPr>
          <p:cNvSpPr txBox="1"/>
          <p:nvPr/>
        </p:nvSpPr>
        <p:spPr>
          <a:xfrm>
            <a:off x="8876881" y="57097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/>
              <a:t>Bonus: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97DD54D-2D75-4F7B-A685-0C0FC04D7CD8}"/>
              </a:ext>
            </a:extLst>
          </p:cNvPr>
          <p:cNvGrpSpPr/>
          <p:nvPr/>
        </p:nvGrpSpPr>
        <p:grpSpPr>
          <a:xfrm>
            <a:off x="504621" y="2180569"/>
            <a:ext cx="1292248" cy="1530430"/>
            <a:chOff x="-492148" y="1457513"/>
            <a:chExt cx="3754021" cy="4054367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053328D4-D20D-4F00-9E67-51D118208F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886" y="1457513"/>
              <a:ext cx="3169987" cy="4054367"/>
            </a:xfrm>
            <a:prstGeom prst="rect">
              <a:avLst/>
            </a:prstGeom>
          </p:spPr>
        </p:pic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5D04E78A-1547-485A-9A9E-989BFCF4ABDB}"/>
                </a:ext>
              </a:extLst>
            </p:cNvPr>
            <p:cNvSpPr/>
            <p:nvPr/>
          </p:nvSpPr>
          <p:spPr>
            <a:xfrm>
              <a:off x="430530" y="4632960"/>
              <a:ext cx="2476500" cy="579120"/>
            </a:xfrm>
            <a:custGeom>
              <a:avLst/>
              <a:gdLst>
                <a:gd name="connsiteX0" fmla="*/ 0 w 2468880"/>
                <a:gd name="connsiteY0" fmla="*/ 0 h 571500"/>
                <a:gd name="connsiteX1" fmla="*/ 2468880 w 2468880"/>
                <a:gd name="connsiteY1" fmla="*/ 30480 h 571500"/>
                <a:gd name="connsiteX2" fmla="*/ 2423160 w 2468880"/>
                <a:gd name="connsiteY2" fmla="*/ 518160 h 571500"/>
                <a:gd name="connsiteX3" fmla="*/ 53340 w 2468880"/>
                <a:gd name="connsiteY3" fmla="*/ 571500 h 571500"/>
                <a:gd name="connsiteX4" fmla="*/ 0 w 2468880"/>
                <a:gd name="connsiteY4" fmla="*/ 0 h 571500"/>
                <a:gd name="connsiteX0" fmla="*/ 0 w 2446020"/>
                <a:gd name="connsiteY0" fmla="*/ 0 h 579120"/>
                <a:gd name="connsiteX1" fmla="*/ 2446020 w 2446020"/>
                <a:gd name="connsiteY1" fmla="*/ 38100 h 579120"/>
                <a:gd name="connsiteX2" fmla="*/ 2400300 w 2446020"/>
                <a:gd name="connsiteY2" fmla="*/ 525780 h 579120"/>
                <a:gd name="connsiteX3" fmla="*/ 30480 w 2446020"/>
                <a:gd name="connsiteY3" fmla="*/ 579120 h 579120"/>
                <a:gd name="connsiteX4" fmla="*/ 0 w 244602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0030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3078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76500" h="579120">
                  <a:moveTo>
                    <a:pt x="0" y="0"/>
                  </a:moveTo>
                  <a:lnTo>
                    <a:pt x="2476500" y="38100"/>
                  </a:lnTo>
                  <a:lnTo>
                    <a:pt x="2430780" y="525780"/>
                  </a:lnTo>
                  <a:lnTo>
                    <a:pt x="30480" y="57912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0178E618-C02E-4617-9214-EAB1833F332A}"/>
                </a:ext>
              </a:extLst>
            </p:cNvPr>
            <p:cNvSpPr/>
            <p:nvPr/>
          </p:nvSpPr>
          <p:spPr>
            <a:xfrm>
              <a:off x="421244" y="4442460"/>
              <a:ext cx="2468880" cy="426720"/>
            </a:xfrm>
            <a:prstGeom prst="ellipse">
              <a:avLst/>
            </a:prstGeom>
            <a:blipFill>
              <a:blip r:embed="rId3"/>
              <a:tile tx="0" ty="0" sx="100000" sy="100000" flip="none" algn="tl"/>
            </a:blip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25404680-3C0C-4159-9D38-89D2ECC5F977}"/>
                </a:ext>
              </a:extLst>
            </p:cNvPr>
            <p:cNvSpPr/>
            <p:nvPr/>
          </p:nvSpPr>
          <p:spPr>
            <a:xfrm>
              <a:off x="472919" y="4967050"/>
              <a:ext cx="2365531" cy="515540"/>
            </a:xfrm>
            <a:prstGeom prst="ellipse">
              <a:avLst/>
            </a:prstGeom>
            <a:blipFill>
              <a:blip r:embed="rId3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69A9A6A0-A3B5-4410-9887-1C24612C1E56}"/>
                </a:ext>
              </a:extLst>
            </p:cNvPr>
            <p:cNvGrpSpPr/>
            <p:nvPr/>
          </p:nvGrpSpPr>
          <p:grpSpPr>
            <a:xfrm>
              <a:off x="-492148" y="1490870"/>
              <a:ext cx="2952615" cy="2806007"/>
              <a:chOff x="808967" y="2203680"/>
              <a:chExt cx="2952615" cy="2806007"/>
            </a:xfrm>
          </p:grpSpPr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3F3BEE85-D1C4-4D80-BFB6-ECBB5D806E00}"/>
                  </a:ext>
                </a:extLst>
              </p:cNvPr>
              <p:cNvGrpSpPr/>
              <p:nvPr/>
            </p:nvGrpSpPr>
            <p:grpSpPr>
              <a:xfrm>
                <a:off x="808967" y="2203680"/>
                <a:ext cx="2952615" cy="2806007"/>
                <a:chOff x="808967" y="2203680"/>
                <a:chExt cx="2952615" cy="2806007"/>
              </a:xfrm>
            </p:grpSpPr>
            <p:pic>
              <p:nvPicPr>
                <p:cNvPr id="27" name="Picture 26">
                  <a:extLst>
                    <a:ext uri="{FF2B5EF4-FFF2-40B4-BE49-F238E27FC236}">
                      <a16:creationId xmlns:a16="http://schemas.microsoft.com/office/drawing/2014/main" id="{2B25CC0F-956C-4AD3-9AF0-2A9E49AB704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6640225">
                  <a:off x="882271" y="2130376"/>
                  <a:ext cx="2806007" cy="2952615"/>
                </a:xfrm>
                <a:prstGeom prst="rect">
                  <a:avLst/>
                </a:prstGeom>
              </p:spPr>
            </p:pic>
            <p:pic>
              <p:nvPicPr>
                <p:cNvPr id="28" name="Picture 27">
                  <a:extLst>
                    <a:ext uri="{FF2B5EF4-FFF2-40B4-BE49-F238E27FC236}">
                      <a16:creationId xmlns:a16="http://schemas.microsoft.com/office/drawing/2014/main" id="{E6C4D521-0ADF-432B-A8DD-0420DCC7B1E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5613629">
                  <a:off x="1139783" y="2780451"/>
                  <a:ext cx="2416934" cy="1297096"/>
                </a:xfrm>
                <a:prstGeom prst="rect">
                  <a:avLst/>
                </a:prstGeom>
              </p:spPr>
            </p:pic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6A63CD79-CC6F-47D7-AF66-76B29E6F0546}"/>
                    </a:ext>
                  </a:extLst>
                </p:cNvPr>
                <p:cNvSpPr/>
                <p:nvPr/>
              </p:nvSpPr>
              <p:spPr>
                <a:xfrm rot="20090768">
                  <a:off x="1892934" y="2721042"/>
                  <a:ext cx="309845" cy="251460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4BBEBD00-E6FF-41BC-9962-91F591724014}"/>
                  </a:ext>
                </a:extLst>
              </p:cNvPr>
              <p:cNvSpPr/>
              <p:nvPr/>
            </p:nvSpPr>
            <p:spPr>
              <a:xfrm rot="3901792" flipV="1">
                <a:off x="1872990" y="3963609"/>
                <a:ext cx="1498669" cy="4571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72B84A9-6FA0-455B-92B5-A2B5CCE17603}"/>
              </a:ext>
            </a:extLst>
          </p:cNvPr>
          <p:cNvGrpSpPr/>
          <p:nvPr/>
        </p:nvGrpSpPr>
        <p:grpSpPr>
          <a:xfrm>
            <a:off x="2857500" y="2180569"/>
            <a:ext cx="1451195" cy="1530430"/>
            <a:chOff x="-593568" y="1449853"/>
            <a:chExt cx="3886264" cy="4062027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BCC9499F-315D-4F07-B8EF-55FA6968F3F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886" y="1457513"/>
              <a:ext cx="3169987" cy="4054367"/>
            </a:xfrm>
            <a:prstGeom prst="rect">
              <a:avLst/>
            </a:prstGeom>
          </p:spPr>
        </p:pic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19F2AB3B-6BFD-4CD8-B146-3D3A1DF6CE21}"/>
                </a:ext>
              </a:extLst>
            </p:cNvPr>
            <p:cNvSpPr/>
            <p:nvPr/>
          </p:nvSpPr>
          <p:spPr>
            <a:xfrm>
              <a:off x="400050" y="4625340"/>
              <a:ext cx="2476500" cy="579120"/>
            </a:xfrm>
            <a:custGeom>
              <a:avLst/>
              <a:gdLst>
                <a:gd name="connsiteX0" fmla="*/ 0 w 2468880"/>
                <a:gd name="connsiteY0" fmla="*/ 0 h 571500"/>
                <a:gd name="connsiteX1" fmla="*/ 2468880 w 2468880"/>
                <a:gd name="connsiteY1" fmla="*/ 30480 h 571500"/>
                <a:gd name="connsiteX2" fmla="*/ 2423160 w 2468880"/>
                <a:gd name="connsiteY2" fmla="*/ 518160 h 571500"/>
                <a:gd name="connsiteX3" fmla="*/ 53340 w 2468880"/>
                <a:gd name="connsiteY3" fmla="*/ 571500 h 571500"/>
                <a:gd name="connsiteX4" fmla="*/ 0 w 2468880"/>
                <a:gd name="connsiteY4" fmla="*/ 0 h 571500"/>
                <a:gd name="connsiteX0" fmla="*/ 0 w 2446020"/>
                <a:gd name="connsiteY0" fmla="*/ 0 h 579120"/>
                <a:gd name="connsiteX1" fmla="*/ 2446020 w 2446020"/>
                <a:gd name="connsiteY1" fmla="*/ 38100 h 579120"/>
                <a:gd name="connsiteX2" fmla="*/ 2400300 w 2446020"/>
                <a:gd name="connsiteY2" fmla="*/ 525780 h 579120"/>
                <a:gd name="connsiteX3" fmla="*/ 30480 w 2446020"/>
                <a:gd name="connsiteY3" fmla="*/ 579120 h 579120"/>
                <a:gd name="connsiteX4" fmla="*/ 0 w 244602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0030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3078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76500" h="579120">
                  <a:moveTo>
                    <a:pt x="0" y="0"/>
                  </a:moveTo>
                  <a:lnTo>
                    <a:pt x="2476500" y="38100"/>
                  </a:lnTo>
                  <a:lnTo>
                    <a:pt x="2430780" y="525780"/>
                  </a:lnTo>
                  <a:lnTo>
                    <a:pt x="30480" y="57912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08DF71D-20FC-4A55-B476-64F6799BED60}"/>
                </a:ext>
              </a:extLst>
            </p:cNvPr>
            <p:cNvSpPr/>
            <p:nvPr/>
          </p:nvSpPr>
          <p:spPr>
            <a:xfrm>
              <a:off x="117982" y="1449853"/>
              <a:ext cx="3174714" cy="667821"/>
            </a:xfrm>
            <a:custGeom>
              <a:avLst/>
              <a:gdLst>
                <a:gd name="connsiteX0" fmla="*/ 0 w 3174714"/>
                <a:gd name="connsiteY0" fmla="*/ 71919 h 657546"/>
                <a:gd name="connsiteX1" fmla="*/ 945222 w 3174714"/>
                <a:gd name="connsiteY1" fmla="*/ 30822 h 657546"/>
                <a:gd name="connsiteX2" fmla="*/ 1962364 w 3174714"/>
                <a:gd name="connsiteY2" fmla="*/ 10274 h 657546"/>
                <a:gd name="connsiteX3" fmla="*/ 2619910 w 3174714"/>
                <a:gd name="connsiteY3" fmla="*/ 0 h 657546"/>
                <a:gd name="connsiteX4" fmla="*/ 3174714 w 3174714"/>
                <a:gd name="connsiteY4" fmla="*/ 102742 h 657546"/>
                <a:gd name="connsiteX5" fmla="*/ 3061698 w 3174714"/>
                <a:gd name="connsiteY5" fmla="*/ 390418 h 657546"/>
                <a:gd name="connsiteX6" fmla="*/ 2804845 w 3174714"/>
                <a:gd name="connsiteY6" fmla="*/ 462337 h 657546"/>
                <a:gd name="connsiteX7" fmla="*/ 2753474 w 3174714"/>
                <a:gd name="connsiteY7" fmla="*/ 452063 h 657546"/>
                <a:gd name="connsiteX8" fmla="*/ 2732925 w 3174714"/>
                <a:gd name="connsiteY8" fmla="*/ 441789 h 657546"/>
                <a:gd name="connsiteX9" fmla="*/ 2691829 w 3174714"/>
                <a:gd name="connsiteY9" fmla="*/ 431515 h 657546"/>
                <a:gd name="connsiteX10" fmla="*/ 2671280 w 3174714"/>
                <a:gd name="connsiteY10" fmla="*/ 421240 h 657546"/>
                <a:gd name="connsiteX11" fmla="*/ 2506894 w 3174714"/>
                <a:gd name="connsiteY11" fmla="*/ 441789 h 657546"/>
                <a:gd name="connsiteX12" fmla="*/ 2424701 w 3174714"/>
                <a:gd name="connsiteY12" fmla="*/ 462337 h 657546"/>
                <a:gd name="connsiteX13" fmla="*/ 2363056 w 3174714"/>
                <a:gd name="connsiteY13" fmla="*/ 482885 h 657546"/>
                <a:gd name="connsiteX14" fmla="*/ 2332233 w 3174714"/>
                <a:gd name="connsiteY14" fmla="*/ 503434 h 657546"/>
                <a:gd name="connsiteX15" fmla="*/ 2311685 w 3174714"/>
                <a:gd name="connsiteY15" fmla="*/ 493160 h 657546"/>
                <a:gd name="connsiteX16" fmla="*/ 2301411 w 3174714"/>
                <a:gd name="connsiteY16" fmla="*/ 482885 h 657546"/>
                <a:gd name="connsiteX17" fmla="*/ 2188395 w 3174714"/>
                <a:gd name="connsiteY17" fmla="*/ 462337 h 657546"/>
                <a:gd name="connsiteX18" fmla="*/ 1921267 w 3174714"/>
                <a:gd name="connsiteY18" fmla="*/ 482885 h 657546"/>
                <a:gd name="connsiteX19" fmla="*/ 1910993 w 3174714"/>
                <a:gd name="connsiteY19" fmla="*/ 493160 h 657546"/>
                <a:gd name="connsiteX20" fmla="*/ 1890445 w 3174714"/>
                <a:gd name="connsiteY20" fmla="*/ 503434 h 657546"/>
                <a:gd name="connsiteX21" fmla="*/ 1818525 w 3174714"/>
                <a:gd name="connsiteY21" fmla="*/ 513708 h 657546"/>
                <a:gd name="connsiteX22" fmla="*/ 1756880 w 3174714"/>
                <a:gd name="connsiteY22" fmla="*/ 534256 h 657546"/>
                <a:gd name="connsiteX23" fmla="*/ 1726058 w 3174714"/>
                <a:gd name="connsiteY23" fmla="*/ 544530 h 657546"/>
                <a:gd name="connsiteX24" fmla="*/ 1623316 w 3174714"/>
                <a:gd name="connsiteY24" fmla="*/ 554804 h 657546"/>
                <a:gd name="connsiteX25" fmla="*/ 1592494 w 3174714"/>
                <a:gd name="connsiteY25" fmla="*/ 565079 h 657546"/>
                <a:gd name="connsiteX26" fmla="*/ 1571946 w 3174714"/>
                <a:gd name="connsiteY26" fmla="*/ 585627 h 657546"/>
                <a:gd name="connsiteX27" fmla="*/ 1510301 w 3174714"/>
                <a:gd name="connsiteY27" fmla="*/ 595901 h 657546"/>
                <a:gd name="connsiteX28" fmla="*/ 1500027 w 3174714"/>
                <a:gd name="connsiteY28" fmla="*/ 575353 h 657546"/>
                <a:gd name="connsiteX29" fmla="*/ 1561671 w 3174714"/>
                <a:gd name="connsiteY29" fmla="*/ 534256 h 657546"/>
                <a:gd name="connsiteX30" fmla="*/ 1541123 w 3174714"/>
                <a:gd name="connsiteY30" fmla="*/ 544530 h 657546"/>
                <a:gd name="connsiteX31" fmla="*/ 1520575 w 3174714"/>
                <a:gd name="connsiteY31" fmla="*/ 554804 h 657546"/>
                <a:gd name="connsiteX32" fmla="*/ 1510301 w 3174714"/>
                <a:gd name="connsiteY32" fmla="*/ 565079 h 657546"/>
                <a:gd name="connsiteX33" fmla="*/ 1397285 w 3174714"/>
                <a:gd name="connsiteY33" fmla="*/ 544530 h 657546"/>
                <a:gd name="connsiteX34" fmla="*/ 1202076 w 3174714"/>
                <a:gd name="connsiteY34" fmla="*/ 534256 h 657546"/>
                <a:gd name="connsiteX35" fmla="*/ 1089060 w 3174714"/>
                <a:gd name="connsiteY35" fmla="*/ 534256 h 657546"/>
                <a:gd name="connsiteX36" fmla="*/ 1027415 w 3174714"/>
                <a:gd name="connsiteY36" fmla="*/ 544530 h 657546"/>
                <a:gd name="connsiteX37" fmla="*/ 924674 w 3174714"/>
                <a:gd name="connsiteY37" fmla="*/ 554804 h 657546"/>
                <a:gd name="connsiteX38" fmla="*/ 893851 w 3174714"/>
                <a:gd name="connsiteY38" fmla="*/ 565079 h 657546"/>
                <a:gd name="connsiteX39" fmla="*/ 821932 w 3174714"/>
                <a:gd name="connsiteY39" fmla="*/ 595901 h 657546"/>
                <a:gd name="connsiteX40" fmla="*/ 719191 w 3174714"/>
                <a:gd name="connsiteY40" fmla="*/ 616449 h 657546"/>
                <a:gd name="connsiteX41" fmla="*/ 657546 w 3174714"/>
                <a:gd name="connsiteY41" fmla="*/ 636998 h 657546"/>
                <a:gd name="connsiteX42" fmla="*/ 595901 w 3174714"/>
                <a:gd name="connsiteY42" fmla="*/ 647272 h 657546"/>
                <a:gd name="connsiteX43" fmla="*/ 554804 w 3174714"/>
                <a:gd name="connsiteY43" fmla="*/ 657546 h 657546"/>
                <a:gd name="connsiteX44" fmla="*/ 513707 w 3174714"/>
                <a:gd name="connsiteY44" fmla="*/ 647272 h 657546"/>
                <a:gd name="connsiteX45" fmla="*/ 503433 w 3174714"/>
                <a:gd name="connsiteY45" fmla="*/ 616449 h 657546"/>
                <a:gd name="connsiteX46" fmla="*/ 359595 w 3174714"/>
                <a:gd name="connsiteY46" fmla="*/ 606175 h 657546"/>
                <a:gd name="connsiteX47" fmla="*/ 277402 w 3174714"/>
                <a:gd name="connsiteY47" fmla="*/ 595901 h 657546"/>
                <a:gd name="connsiteX48" fmla="*/ 92467 w 3174714"/>
                <a:gd name="connsiteY48" fmla="*/ 585627 h 657546"/>
                <a:gd name="connsiteX49" fmla="*/ 113015 w 3174714"/>
                <a:gd name="connsiteY49" fmla="*/ 575353 h 657546"/>
                <a:gd name="connsiteX50" fmla="*/ 102741 w 3174714"/>
                <a:gd name="connsiteY50" fmla="*/ 554804 h 657546"/>
                <a:gd name="connsiteX51" fmla="*/ 0 w 3174714"/>
                <a:gd name="connsiteY51" fmla="*/ 71919 h 657546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3174714 w 3174714"/>
                <a:gd name="connsiteY4" fmla="*/ 113017 h 667821"/>
                <a:gd name="connsiteX5" fmla="*/ 3061698 w 3174714"/>
                <a:gd name="connsiteY5" fmla="*/ 400693 h 667821"/>
                <a:gd name="connsiteX6" fmla="*/ 2804845 w 3174714"/>
                <a:gd name="connsiteY6" fmla="*/ 472612 h 667821"/>
                <a:gd name="connsiteX7" fmla="*/ 2753474 w 3174714"/>
                <a:gd name="connsiteY7" fmla="*/ 462338 h 667821"/>
                <a:gd name="connsiteX8" fmla="*/ 2732925 w 3174714"/>
                <a:gd name="connsiteY8" fmla="*/ 452064 h 667821"/>
                <a:gd name="connsiteX9" fmla="*/ 2691829 w 3174714"/>
                <a:gd name="connsiteY9" fmla="*/ 441790 h 667821"/>
                <a:gd name="connsiteX10" fmla="*/ 2671280 w 3174714"/>
                <a:gd name="connsiteY10" fmla="*/ 431515 h 667821"/>
                <a:gd name="connsiteX11" fmla="*/ 2506894 w 3174714"/>
                <a:gd name="connsiteY11" fmla="*/ 452064 h 667821"/>
                <a:gd name="connsiteX12" fmla="*/ 2424701 w 3174714"/>
                <a:gd name="connsiteY12" fmla="*/ 472612 h 667821"/>
                <a:gd name="connsiteX13" fmla="*/ 2363056 w 3174714"/>
                <a:gd name="connsiteY13" fmla="*/ 493160 h 667821"/>
                <a:gd name="connsiteX14" fmla="*/ 2332233 w 3174714"/>
                <a:gd name="connsiteY14" fmla="*/ 513709 h 667821"/>
                <a:gd name="connsiteX15" fmla="*/ 2311685 w 3174714"/>
                <a:gd name="connsiteY15" fmla="*/ 503435 h 667821"/>
                <a:gd name="connsiteX16" fmla="*/ 2301411 w 3174714"/>
                <a:gd name="connsiteY16" fmla="*/ 493160 h 667821"/>
                <a:gd name="connsiteX17" fmla="*/ 2188395 w 3174714"/>
                <a:gd name="connsiteY17" fmla="*/ 472612 h 667821"/>
                <a:gd name="connsiteX18" fmla="*/ 1921267 w 3174714"/>
                <a:gd name="connsiteY18" fmla="*/ 493160 h 667821"/>
                <a:gd name="connsiteX19" fmla="*/ 1910993 w 3174714"/>
                <a:gd name="connsiteY19" fmla="*/ 503435 h 667821"/>
                <a:gd name="connsiteX20" fmla="*/ 1890445 w 3174714"/>
                <a:gd name="connsiteY20" fmla="*/ 513709 h 667821"/>
                <a:gd name="connsiteX21" fmla="*/ 1818525 w 3174714"/>
                <a:gd name="connsiteY21" fmla="*/ 523983 h 667821"/>
                <a:gd name="connsiteX22" fmla="*/ 1756880 w 3174714"/>
                <a:gd name="connsiteY22" fmla="*/ 544531 h 667821"/>
                <a:gd name="connsiteX23" fmla="*/ 1726058 w 3174714"/>
                <a:gd name="connsiteY23" fmla="*/ 554805 h 667821"/>
                <a:gd name="connsiteX24" fmla="*/ 1623316 w 3174714"/>
                <a:gd name="connsiteY24" fmla="*/ 565079 h 667821"/>
                <a:gd name="connsiteX25" fmla="*/ 1592494 w 3174714"/>
                <a:gd name="connsiteY25" fmla="*/ 575354 h 667821"/>
                <a:gd name="connsiteX26" fmla="*/ 1571946 w 3174714"/>
                <a:gd name="connsiteY26" fmla="*/ 595902 h 667821"/>
                <a:gd name="connsiteX27" fmla="*/ 1510301 w 3174714"/>
                <a:gd name="connsiteY27" fmla="*/ 606176 h 667821"/>
                <a:gd name="connsiteX28" fmla="*/ 1500027 w 3174714"/>
                <a:gd name="connsiteY28" fmla="*/ 585628 h 667821"/>
                <a:gd name="connsiteX29" fmla="*/ 1561671 w 3174714"/>
                <a:gd name="connsiteY29" fmla="*/ 544531 h 667821"/>
                <a:gd name="connsiteX30" fmla="*/ 1541123 w 3174714"/>
                <a:gd name="connsiteY30" fmla="*/ 554805 h 667821"/>
                <a:gd name="connsiteX31" fmla="*/ 1520575 w 3174714"/>
                <a:gd name="connsiteY31" fmla="*/ 565079 h 667821"/>
                <a:gd name="connsiteX32" fmla="*/ 1510301 w 3174714"/>
                <a:gd name="connsiteY32" fmla="*/ 575354 h 667821"/>
                <a:gd name="connsiteX33" fmla="*/ 1397285 w 3174714"/>
                <a:gd name="connsiteY33" fmla="*/ 554805 h 667821"/>
                <a:gd name="connsiteX34" fmla="*/ 1202076 w 3174714"/>
                <a:gd name="connsiteY34" fmla="*/ 544531 h 667821"/>
                <a:gd name="connsiteX35" fmla="*/ 1089060 w 3174714"/>
                <a:gd name="connsiteY35" fmla="*/ 544531 h 667821"/>
                <a:gd name="connsiteX36" fmla="*/ 1027415 w 3174714"/>
                <a:gd name="connsiteY36" fmla="*/ 554805 h 667821"/>
                <a:gd name="connsiteX37" fmla="*/ 924674 w 3174714"/>
                <a:gd name="connsiteY37" fmla="*/ 565079 h 667821"/>
                <a:gd name="connsiteX38" fmla="*/ 893851 w 3174714"/>
                <a:gd name="connsiteY38" fmla="*/ 575354 h 667821"/>
                <a:gd name="connsiteX39" fmla="*/ 821932 w 3174714"/>
                <a:gd name="connsiteY39" fmla="*/ 606176 h 667821"/>
                <a:gd name="connsiteX40" fmla="*/ 719191 w 3174714"/>
                <a:gd name="connsiteY40" fmla="*/ 626724 h 667821"/>
                <a:gd name="connsiteX41" fmla="*/ 657546 w 3174714"/>
                <a:gd name="connsiteY41" fmla="*/ 647273 h 667821"/>
                <a:gd name="connsiteX42" fmla="*/ 595901 w 3174714"/>
                <a:gd name="connsiteY42" fmla="*/ 657547 h 667821"/>
                <a:gd name="connsiteX43" fmla="*/ 554804 w 3174714"/>
                <a:gd name="connsiteY43" fmla="*/ 667821 h 667821"/>
                <a:gd name="connsiteX44" fmla="*/ 513707 w 3174714"/>
                <a:gd name="connsiteY44" fmla="*/ 657547 h 667821"/>
                <a:gd name="connsiteX45" fmla="*/ 503433 w 3174714"/>
                <a:gd name="connsiteY45" fmla="*/ 626724 h 667821"/>
                <a:gd name="connsiteX46" fmla="*/ 359595 w 3174714"/>
                <a:gd name="connsiteY46" fmla="*/ 616450 h 667821"/>
                <a:gd name="connsiteX47" fmla="*/ 277402 w 3174714"/>
                <a:gd name="connsiteY47" fmla="*/ 606176 h 667821"/>
                <a:gd name="connsiteX48" fmla="*/ 92467 w 3174714"/>
                <a:gd name="connsiteY48" fmla="*/ 595902 h 667821"/>
                <a:gd name="connsiteX49" fmla="*/ 113015 w 3174714"/>
                <a:gd name="connsiteY49" fmla="*/ 585628 h 667821"/>
                <a:gd name="connsiteX50" fmla="*/ 102741 w 3174714"/>
                <a:gd name="connsiteY50" fmla="*/ 565079 h 667821"/>
                <a:gd name="connsiteX51" fmla="*/ 0 w 3174714"/>
                <a:gd name="connsiteY51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32925 w 3174714"/>
                <a:gd name="connsiteY9" fmla="*/ 452064 h 667821"/>
                <a:gd name="connsiteX10" fmla="*/ 2691829 w 3174714"/>
                <a:gd name="connsiteY10" fmla="*/ 441790 h 667821"/>
                <a:gd name="connsiteX11" fmla="*/ 2671280 w 3174714"/>
                <a:gd name="connsiteY11" fmla="*/ 431515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32925 w 3174714"/>
                <a:gd name="connsiteY9" fmla="*/ 452064 h 667821"/>
                <a:gd name="connsiteX10" fmla="*/ 2691829 w 3174714"/>
                <a:gd name="connsiteY10" fmla="*/ 441790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32925 w 3174714"/>
                <a:gd name="connsiteY9" fmla="*/ 452064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59119 w 3174714"/>
                <a:gd name="connsiteY9" fmla="*/ 502070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79668 w 3174714"/>
                <a:gd name="connsiteY8" fmla="*/ 498057 h 667821"/>
                <a:gd name="connsiteX9" fmla="*/ 2759119 w 3174714"/>
                <a:gd name="connsiteY9" fmla="*/ 502070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54851 w 3174714"/>
                <a:gd name="connsiteY7" fmla="*/ 465468 h 667821"/>
                <a:gd name="connsiteX8" fmla="*/ 2779668 w 3174714"/>
                <a:gd name="connsiteY8" fmla="*/ 498057 h 667821"/>
                <a:gd name="connsiteX9" fmla="*/ 2759119 w 3174714"/>
                <a:gd name="connsiteY9" fmla="*/ 502070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</a:cxnLst>
              <a:rect l="l" t="t" r="r" b="b"/>
              <a:pathLst>
                <a:path w="3174714" h="667821">
                  <a:moveTo>
                    <a:pt x="0" y="82194"/>
                  </a:moveTo>
                  <a:lnTo>
                    <a:pt x="934948" y="0"/>
                  </a:lnTo>
                  <a:lnTo>
                    <a:pt x="1962364" y="20549"/>
                  </a:lnTo>
                  <a:lnTo>
                    <a:pt x="2619910" y="10275"/>
                  </a:lnTo>
                  <a:cubicBezTo>
                    <a:pt x="2739775" y="30824"/>
                    <a:pt x="2869914" y="10275"/>
                    <a:pt x="2989779" y="30824"/>
                  </a:cubicBezTo>
                  <a:lnTo>
                    <a:pt x="3174714" y="113017"/>
                  </a:lnTo>
                  <a:lnTo>
                    <a:pt x="3061698" y="400693"/>
                  </a:lnTo>
                  <a:cubicBezTo>
                    <a:pt x="2976080" y="424666"/>
                    <a:pt x="2901856" y="449241"/>
                    <a:pt x="2854851" y="465468"/>
                  </a:cubicBezTo>
                  <a:cubicBezTo>
                    <a:pt x="2807846" y="481695"/>
                    <a:pt x="2795623" y="491957"/>
                    <a:pt x="2779668" y="498057"/>
                  </a:cubicBezTo>
                  <a:cubicBezTo>
                    <a:pt x="2763713" y="504157"/>
                    <a:pt x="2772568" y="502320"/>
                    <a:pt x="2759119" y="502070"/>
                  </a:cubicBezTo>
                  <a:cubicBezTo>
                    <a:pt x="2745670" y="501820"/>
                    <a:pt x="2712672" y="499984"/>
                    <a:pt x="2698973" y="496559"/>
                  </a:cubicBezTo>
                  <a:cubicBezTo>
                    <a:pt x="2692123" y="493134"/>
                    <a:pt x="2700912" y="467506"/>
                    <a:pt x="2668899" y="460090"/>
                  </a:cubicBezTo>
                  <a:cubicBezTo>
                    <a:pt x="2636886" y="452674"/>
                    <a:pt x="2547593" y="449977"/>
                    <a:pt x="2506894" y="452064"/>
                  </a:cubicBezTo>
                  <a:cubicBezTo>
                    <a:pt x="2466195" y="454151"/>
                    <a:pt x="2451493" y="463682"/>
                    <a:pt x="2424701" y="472612"/>
                  </a:cubicBezTo>
                  <a:lnTo>
                    <a:pt x="2363056" y="493160"/>
                  </a:lnTo>
                  <a:cubicBezTo>
                    <a:pt x="2355234" y="500983"/>
                    <a:pt x="2344675" y="513709"/>
                    <a:pt x="2332233" y="513709"/>
                  </a:cubicBezTo>
                  <a:cubicBezTo>
                    <a:pt x="2324575" y="513709"/>
                    <a:pt x="2318534" y="506860"/>
                    <a:pt x="2311685" y="503435"/>
                  </a:cubicBezTo>
                  <a:cubicBezTo>
                    <a:pt x="2308260" y="500010"/>
                    <a:pt x="2305908" y="494959"/>
                    <a:pt x="2301411" y="493160"/>
                  </a:cubicBezTo>
                  <a:cubicBezTo>
                    <a:pt x="2274501" y="482396"/>
                    <a:pt x="2209672" y="475652"/>
                    <a:pt x="2188395" y="472612"/>
                  </a:cubicBezTo>
                  <a:cubicBezTo>
                    <a:pt x="2177089" y="473177"/>
                    <a:pt x="1985256" y="474877"/>
                    <a:pt x="1921267" y="493160"/>
                  </a:cubicBezTo>
                  <a:cubicBezTo>
                    <a:pt x="1916610" y="494491"/>
                    <a:pt x="1915023" y="500748"/>
                    <a:pt x="1910993" y="503435"/>
                  </a:cubicBezTo>
                  <a:cubicBezTo>
                    <a:pt x="1904621" y="507683"/>
                    <a:pt x="1897920" y="512048"/>
                    <a:pt x="1890445" y="513709"/>
                  </a:cubicBezTo>
                  <a:cubicBezTo>
                    <a:pt x="1866805" y="518962"/>
                    <a:pt x="1842498" y="520558"/>
                    <a:pt x="1818525" y="523983"/>
                  </a:cubicBezTo>
                  <a:lnTo>
                    <a:pt x="1756880" y="544531"/>
                  </a:lnTo>
                  <a:cubicBezTo>
                    <a:pt x="1746606" y="547956"/>
                    <a:pt x="1736834" y="553727"/>
                    <a:pt x="1726058" y="554805"/>
                  </a:cubicBezTo>
                  <a:lnTo>
                    <a:pt x="1623316" y="565079"/>
                  </a:lnTo>
                  <a:cubicBezTo>
                    <a:pt x="1613042" y="568504"/>
                    <a:pt x="1601780" y="569782"/>
                    <a:pt x="1592494" y="575354"/>
                  </a:cubicBezTo>
                  <a:cubicBezTo>
                    <a:pt x="1584188" y="580338"/>
                    <a:pt x="1581016" y="592501"/>
                    <a:pt x="1571946" y="595902"/>
                  </a:cubicBezTo>
                  <a:cubicBezTo>
                    <a:pt x="1552441" y="603216"/>
                    <a:pt x="1530849" y="602751"/>
                    <a:pt x="1510301" y="606176"/>
                  </a:cubicBezTo>
                  <a:cubicBezTo>
                    <a:pt x="1506876" y="599327"/>
                    <a:pt x="1498170" y="593057"/>
                    <a:pt x="1500027" y="585628"/>
                  </a:cubicBezTo>
                  <a:cubicBezTo>
                    <a:pt x="1504510" y="567696"/>
                    <a:pt x="1554434" y="548149"/>
                    <a:pt x="1561671" y="544531"/>
                  </a:cubicBezTo>
                  <a:lnTo>
                    <a:pt x="1541123" y="554805"/>
                  </a:lnTo>
                  <a:lnTo>
                    <a:pt x="1520575" y="565079"/>
                  </a:lnTo>
                  <a:cubicBezTo>
                    <a:pt x="1517150" y="568504"/>
                    <a:pt x="1515144" y="575354"/>
                    <a:pt x="1510301" y="575354"/>
                  </a:cubicBezTo>
                  <a:cubicBezTo>
                    <a:pt x="1357842" y="575354"/>
                    <a:pt x="1500687" y="563796"/>
                    <a:pt x="1397285" y="554805"/>
                  </a:cubicBezTo>
                  <a:cubicBezTo>
                    <a:pt x="1332370" y="549160"/>
                    <a:pt x="1267146" y="547956"/>
                    <a:pt x="1202076" y="544531"/>
                  </a:cubicBezTo>
                  <a:cubicBezTo>
                    <a:pt x="1154657" y="520821"/>
                    <a:pt x="1185627" y="531656"/>
                    <a:pt x="1089060" y="544531"/>
                  </a:cubicBezTo>
                  <a:cubicBezTo>
                    <a:pt x="1068411" y="547284"/>
                    <a:pt x="1048086" y="552221"/>
                    <a:pt x="1027415" y="554805"/>
                  </a:cubicBezTo>
                  <a:cubicBezTo>
                    <a:pt x="993263" y="559074"/>
                    <a:pt x="958921" y="561654"/>
                    <a:pt x="924674" y="565079"/>
                  </a:cubicBezTo>
                  <a:cubicBezTo>
                    <a:pt x="914400" y="568504"/>
                    <a:pt x="903907" y="571332"/>
                    <a:pt x="893851" y="575354"/>
                  </a:cubicBezTo>
                  <a:cubicBezTo>
                    <a:pt x="853310" y="591571"/>
                    <a:pt x="888836" y="588335"/>
                    <a:pt x="821932" y="606176"/>
                  </a:cubicBezTo>
                  <a:cubicBezTo>
                    <a:pt x="788186" y="615175"/>
                    <a:pt x="753073" y="618253"/>
                    <a:pt x="719191" y="626724"/>
                  </a:cubicBezTo>
                  <a:cubicBezTo>
                    <a:pt x="698178" y="631977"/>
                    <a:pt x="678559" y="642020"/>
                    <a:pt x="657546" y="647273"/>
                  </a:cubicBezTo>
                  <a:cubicBezTo>
                    <a:pt x="637336" y="652326"/>
                    <a:pt x="616328" y="653462"/>
                    <a:pt x="595901" y="657547"/>
                  </a:cubicBezTo>
                  <a:cubicBezTo>
                    <a:pt x="582055" y="660316"/>
                    <a:pt x="568503" y="664396"/>
                    <a:pt x="554804" y="667821"/>
                  </a:cubicBezTo>
                  <a:cubicBezTo>
                    <a:pt x="541105" y="664396"/>
                    <a:pt x="524733" y="666368"/>
                    <a:pt x="513707" y="657547"/>
                  </a:cubicBezTo>
                  <a:cubicBezTo>
                    <a:pt x="505250" y="650781"/>
                    <a:pt x="513897" y="629515"/>
                    <a:pt x="503433" y="626724"/>
                  </a:cubicBezTo>
                  <a:cubicBezTo>
                    <a:pt x="456988" y="614339"/>
                    <a:pt x="407466" y="620802"/>
                    <a:pt x="359595" y="616450"/>
                  </a:cubicBezTo>
                  <a:cubicBezTo>
                    <a:pt x="332098" y="613950"/>
                    <a:pt x="304932" y="608294"/>
                    <a:pt x="277402" y="606176"/>
                  </a:cubicBezTo>
                  <a:cubicBezTo>
                    <a:pt x="215844" y="601441"/>
                    <a:pt x="154112" y="599327"/>
                    <a:pt x="92467" y="595902"/>
                  </a:cubicBezTo>
                  <a:cubicBezTo>
                    <a:pt x="99316" y="592477"/>
                    <a:pt x="110593" y="592893"/>
                    <a:pt x="113015" y="585628"/>
                  </a:cubicBezTo>
                  <a:cubicBezTo>
                    <a:pt x="115437" y="578363"/>
                    <a:pt x="102741" y="565079"/>
                    <a:pt x="102741" y="565079"/>
                  </a:cubicBezTo>
                  <a:lnTo>
                    <a:pt x="0" y="82194"/>
                  </a:lnTo>
                  <a:close/>
                </a:path>
              </a:pathLst>
            </a:custGeom>
            <a:solidFill>
              <a:srgbClr val="EAEAEA">
                <a:alpha val="88000"/>
              </a:srgb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E22A4C51-1852-40AC-AA76-7177FDCCE28D}"/>
                </a:ext>
              </a:extLst>
            </p:cNvPr>
            <p:cNvSpPr/>
            <p:nvPr/>
          </p:nvSpPr>
          <p:spPr>
            <a:xfrm>
              <a:off x="390764" y="4434840"/>
              <a:ext cx="2468880" cy="426720"/>
            </a:xfrm>
            <a:prstGeom prst="ellipse">
              <a:avLst/>
            </a:prstGeom>
            <a:blipFill>
              <a:blip r:embed="rId3"/>
              <a:tile tx="0" ty="0" sx="100000" sy="100000" flip="none" algn="tl"/>
            </a:blip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655F2E0A-02B9-4F74-A979-612AF56A8B3D}"/>
                </a:ext>
              </a:extLst>
            </p:cNvPr>
            <p:cNvSpPr/>
            <p:nvPr/>
          </p:nvSpPr>
          <p:spPr>
            <a:xfrm>
              <a:off x="442439" y="4959430"/>
              <a:ext cx="2365531" cy="515540"/>
            </a:xfrm>
            <a:prstGeom prst="ellipse">
              <a:avLst/>
            </a:prstGeom>
            <a:blipFill>
              <a:blip r:embed="rId3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C6B51438-11AA-4A3D-BBFD-2D77984A49CE}"/>
                </a:ext>
              </a:extLst>
            </p:cNvPr>
            <p:cNvGrpSpPr/>
            <p:nvPr/>
          </p:nvGrpSpPr>
          <p:grpSpPr>
            <a:xfrm>
              <a:off x="-593568" y="1511913"/>
              <a:ext cx="2952615" cy="2806007"/>
              <a:chOff x="808967" y="2203680"/>
              <a:chExt cx="2952615" cy="2806007"/>
            </a:xfrm>
          </p:grpSpPr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451A6272-353E-4AB4-9B19-75D0781BCA8C}"/>
                  </a:ext>
                </a:extLst>
              </p:cNvPr>
              <p:cNvGrpSpPr/>
              <p:nvPr/>
            </p:nvGrpSpPr>
            <p:grpSpPr>
              <a:xfrm>
                <a:off x="808967" y="2203680"/>
                <a:ext cx="2952615" cy="2806007"/>
                <a:chOff x="808967" y="2203680"/>
                <a:chExt cx="2952615" cy="2806007"/>
              </a:xfrm>
            </p:grpSpPr>
            <p:pic>
              <p:nvPicPr>
                <p:cNvPr id="39" name="Picture 38">
                  <a:extLst>
                    <a:ext uri="{FF2B5EF4-FFF2-40B4-BE49-F238E27FC236}">
                      <a16:creationId xmlns:a16="http://schemas.microsoft.com/office/drawing/2014/main" id="{DC52760B-9C8A-4181-88FB-6DEC0464194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6640225">
                  <a:off x="882271" y="2130376"/>
                  <a:ext cx="2806007" cy="2952615"/>
                </a:xfrm>
                <a:prstGeom prst="rect">
                  <a:avLst/>
                </a:prstGeom>
              </p:spPr>
            </p:pic>
            <p:pic>
              <p:nvPicPr>
                <p:cNvPr id="40" name="Picture 39">
                  <a:extLst>
                    <a:ext uri="{FF2B5EF4-FFF2-40B4-BE49-F238E27FC236}">
                      <a16:creationId xmlns:a16="http://schemas.microsoft.com/office/drawing/2014/main" id="{7387BAE6-B386-488A-870E-D54D8646E04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5613629">
                  <a:off x="1139783" y="2780451"/>
                  <a:ext cx="2416934" cy="1297096"/>
                </a:xfrm>
                <a:prstGeom prst="rect">
                  <a:avLst/>
                </a:prstGeom>
              </p:spPr>
            </p:pic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1872AC82-35F9-46B7-8F2D-07D242413F5D}"/>
                    </a:ext>
                  </a:extLst>
                </p:cNvPr>
                <p:cNvSpPr/>
                <p:nvPr/>
              </p:nvSpPr>
              <p:spPr>
                <a:xfrm rot="20090768">
                  <a:off x="1892934" y="2721042"/>
                  <a:ext cx="309845" cy="251460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5C1EFDD-E43F-4028-A9AA-F4C4A0692873}"/>
                  </a:ext>
                </a:extLst>
              </p:cNvPr>
              <p:cNvSpPr/>
              <p:nvPr/>
            </p:nvSpPr>
            <p:spPr>
              <a:xfrm rot="3901792" flipV="1">
                <a:off x="1872990" y="3963609"/>
                <a:ext cx="1498669" cy="4571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387496DE-2EB2-4A77-A510-EFBFC92DE0E0}"/>
              </a:ext>
            </a:extLst>
          </p:cNvPr>
          <p:cNvGrpSpPr/>
          <p:nvPr/>
        </p:nvGrpSpPr>
        <p:grpSpPr>
          <a:xfrm>
            <a:off x="5613776" y="2180569"/>
            <a:ext cx="1571059" cy="1530430"/>
            <a:chOff x="7242388" y="1457513"/>
            <a:chExt cx="3891395" cy="4062027"/>
          </a:xfrm>
        </p:grpSpPr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CCEA3EB8-94BE-4AAB-A045-0F2D3309F49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32973" y="1465173"/>
              <a:ext cx="3169987" cy="4054367"/>
            </a:xfrm>
            <a:prstGeom prst="rect">
              <a:avLst/>
            </a:prstGeom>
          </p:spPr>
        </p:pic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8894576D-AD24-47BD-A608-EC527FCF283D}"/>
                </a:ext>
              </a:extLst>
            </p:cNvPr>
            <p:cNvSpPr/>
            <p:nvPr/>
          </p:nvSpPr>
          <p:spPr>
            <a:xfrm>
              <a:off x="8241137" y="4633000"/>
              <a:ext cx="2476500" cy="579120"/>
            </a:xfrm>
            <a:custGeom>
              <a:avLst/>
              <a:gdLst>
                <a:gd name="connsiteX0" fmla="*/ 0 w 2468880"/>
                <a:gd name="connsiteY0" fmla="*/ 0 h 571500"/>
                <a:gd name="connsiteX1" fmla="*/ 2468880 w 2468880"/>
                <a:gd name="connsiteY1" fmla="*/ 30480 h 571500"/>
                <a:gd name="connsiteX2" fmla="*/ 2423160 w 2468880"/>
                <a:gd name="connsiteY2" fmla="*/ 518160 h 571500"/>
                <a:gd name="connsiteX3" fmla="*/ 53340 w 2468880"/>
                <a:gd name="connsiteY3" fmla="*/ 571500 h 571500"/>
                <a:gd name="connsiteX4" fmla="*/ 0 w 2468880"/>
                <a:gd name="connsiteY4" fmla="*/ 0 h 571500"/>
                <a:gd name="connsiteX0" fmla="*/ 0 w 2446020"/>
                <a:gd name="connsiteY0" fmla="*/ 0 h 579120"/>
                <a:gd name="connsiteX1" fmla="*/ 2446020 w 2446020"/>
                <a:gd name="connsiteY1" fmla="*/ 38100 h 579120"/>
                <a:gd name="connsiteX2" fmla="*/ 2400300 w 2446020"/>
                <a:gd name="connsiteY2" fmla="*/ 525780 h 579120"/>
                <a:gd name="connsiteX3" fmla="*/ 30480 w 2446020"/>
                <a:gd name="connsiteY3" fmla="*/ 579120 h 579120"/>
                <a:gd name="connsiteX4" fmla="*/ 0 w 244602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0030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3078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76500" h="579120">
                  <a:moveTo>
                    <a:pt x="0" y="0"/>
                  </a:moveTo>
                  <a:lnTo>
                    <a:pt x="2476500" y="38100"/>
                  </a:lnTo>
                  <a:lnTo>
                    <a:pt x="2430780" y="525780"/>
                  </a:lnTo>
                  <a:lnTo>
                    <a:pt x="30480" y="57912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75199816-6E16-4494-805F-04EFAFB8D60C}"/>
                </a:ext>
              </a:extLst>
            </p:cNvPr>
            <p:cNvSpPr/>
            <p:nvPr/>
          </p:nvSpPr>
          <p:spPr>
            <a:xfrm>
              <a:off x="7959069" y="1457513"/>
              <a:ext cx="3174714" cy="667821"/>
            </a:xfrm>
            <a:custGeom>
              <a:avLst/>
              <a:gdLst>
                <a:gd name="connsiteX0" fmla="*/ 0 w 3174714"/>
                <a:gd name="connsiteY0" fmla="*/ 71919 h 657546"/>
                <a:gd name="connsiteX1" fmla="*/ 945222 w 3174714"/>
                <a:gd name="connsiteY1" fmla="*/ 30822 h 657546"/>
                <a:gd name="connsiteX2" fmla="*/ 1962364 w 3174714"/>
                <a:gd name="connsiteY2" fmla="*/ 10274 h 657546"/>
                <a:gd name="connsiteX3" fmla="*/ 2619910 w 3174714"/>
                <a:gd name="connsiteY3" fmla="*/ 0 h 657546"/>
                <a:gd name="connsiteX4" fmla="*/ 3174714 w 3174714"/>
                <a:gd name="connsiteY4" fmla="*/ 102742 h 657546"/>
                <a:gd name="connsiteX5" fmla="*/ 3061698 w 3174714"/>
                <a:gd name="connsiteY5" fmla="*/ 390418 h 657546"/>
                <a:gd name="connsiteX6" fmla="*/ 2804845 w 3174714"/>
                <a:gd name="connsiteY6" fmla="*/ 462337 h 657546"/>
                <a:gd name="connsiteX7" fmla="*/ 2753474 w 3174714"/>
                <a:gd name="connsiteY7" fmla="*/ 452063 h 657546"/>
                <a:gd name="connsiteX8" fmla="*/ 2732925 w 3174714"/>
                <a:gd name="connsiteY8" fmla="*/ 441789 h 657546"/>
                <a:gd name="connsiteX9" fmla="*/ 2691829 w 3174714"/>
                <a:gd name="connsiteY9" fmla="*/ 431515 h 657546"/>
                <a:gd name="connsiteX10" fmla="*/ 2671280 w 3174714"/>
                <a:gd name="connsiteY10" fmla="*/ 421240 h 657546"/>
                <a:gd name="connsiteX11" fmla="*/ 2506894 w 3174714"/>
                <a:gd name="connsiteY11" fmla="*/ 441789 h 657546"/>
                <a:gd name="connsiteX12" fmla="*/ 2424701 w 3174714"/>
                <a:gd name="connsiteY12" fmla="*/ 462337 h 657546"/>
                <a:gd name="connsiteX13" fmla="*/ 2363056 w 3174714"/>
                <a:gd name="connsiteY13" fmla="*/ 482885 h 657546"/>
                <a:gd name="connsiteX14" fmla="*/ 2332233 w 3174714"/>
                <a:gd name="connsiteY14" fmla="*/ 503434 h 657546"/>
                <a:gd name="connsiteX15" fmla="*/ 2311685 w 3174714"/>
                <a:gd name="connsiteY15" fmla="*/ 493160 h 657546"/>
                <a:gd name="connsiteX16" fmla="*/ 2301411 w 3174714"/>
                <a:gd name="connsiteY16" fmla="*/ 482885 h 657546"/>
                <a:gd name="connsiteX17" fmla="*/ 2188395 w 3174714"/>
                <a:gd name="connsiteY17" fmla="*/ 462337 h 657546"/>
                <a:gd name="connsiteX18" fmla="*/ 1921267 w 3174714"/>
                <a:gd name="connsiteY18" fmla="*/ 482885 h 657546"/>
                <a:gd name="connsiteX19" fmla="*/ 1910993 w 3174714"/>
                <a:gd name="connsiteY19" fmla="*/ 493160 h 657546"/>
                <a:gd name="connsiteX20" fmla="*/ 1890445 w 3174714"/>
                <a:gd name="connsiteY20" fmla="*/ 503434 h 657546"/>
                <a:gd name="connsiteX21" fmla="*/ 1818525 w 3174714"/>
                <a:gd name="connsiteY21" fmla="*/ 513708 h 657546"/>
                <a:gd name="connsiteX22" fmla="*/ 1756880 w 3174714"/>
                <a:gd name="connsiteY22" fmla="*/ 534256 h 657546"/>
                <a:gd name="connsiteX23" fmla="*/ 1726058 w 3174714"/>
                <a:gd name="connsiteY23" fmla="*/ 544530 h 657546"/>
                <a:gd name="connsiteX24" fmla="*/ 1623316 w 3174714"/>
                <a:gd name="connsiteY24" fmla="*/ 554804 h 657546"/>
                <a:gd name="connsiteX25" fmla="*/ 1592494 w 3174714"/>
                <a:gd name="connsiteY25" fmla="*/ 565079 h 657546"/>
                <a:gd name="connsiteX26" fmla="*/ 1571946 w 3174714"/>
                <a:gd name="connsiteY26" fmla="*/ 585627 h 657546"/>
                <a:gd name="connsiteX27" fmla="*/ 1510301 w 3174714"/>
                <a:gd name="connsiteY27" fmla="*/ 595901 h 657546"/>
                <a:gd name="connsiteX28" fmla="*/ 1500027 w 3174714"/>
                <a:gd name="connsiteY28" fmla="*/ 575353 h 657546"/>
                <a:gd name="connsiteX29" fmla="*/ 1561671 w 3174714"/>
                <a:gd name="connsiteY29" fmla="*/ 534256 h 657546"/>
                <a:gd name="connsiteX30" fmla="*/ 1541123 w 3174714"/>
                <a:gd name="connsiteY30" fmla="*/ 544530 h 657546"/>
                <a:gd name="connsiteX31" fmla="*/ 1520575 w 3174714"/>
                <a:gd name="connsiteY31" fmla="*/ 554804 h 657546"/>
                <a:gd name="connsiteX32" fmla="*/ 1510301 w 3174714"/>
                <a:gd name="connsiteY32" fmla="*/ 565079 h 657546"/>
                <a:gd name="connsiteX33" fmla="*/ 1397285 w 3174714"/>
                <a:gd name="connsiteY33" fmla="*/ 544530 h 657546"/>
                <a:gd name="connsiteX34" fmla="*/ 1202076 w 3174714"/>
                <a:gd name="connsiteY34" fmla="*/ 534256 h 657546"/>
                <a:gd name="connsiteX35" fmla="*/ 1089060 w 3174714"/>
                <a:gd name="connsiteY35" fmla="*/ 534256 h 657546"/>
                <a:gd name="connsiteX36" fmla="*/ 1027415 w 3174714"/>
                <a:gd name="connsiteY36" fmla="*/ 544530 h 657546"/>
                <a:gd name="connsiteX37" fmla="*/ 924674 w 3174714"/>
                <a:gd name="connsiteY37" fmla="*/ 554804 h 657546"/>
                <a:gd name="connsiteX38" fmla="*/ 893851 w 3174714"/>
                <a:gd name="connsiteY38" fmla="*/ 565079 h 657546"/>
                <a:gd name="connsiteX39" fmla="*/ 821932 w 3174714"/>
                <a:gd name="connsiteY39" fmla="*/ 595901 h 657546"/>
                <a:gd name="connsiteX40" fmla="*/ 719191 w 3174714"/>
                <a:gd name="connsiteY40" fmla="*/ 616449 h 657546"/>
                <a:gd name="connsiteX41" fmla="*/ 657546 w 3174714"/>
                <a:gd name="connsiteY41" fmla="*/ 636998 h 657546"/>
                <a:gd name="connsiteX42" fmla="*/ 595901 w 3174714"/>
                <a:gd name="connsiteY42" fmla="*/ 647272 h 657546"/>
                <a:gd name="connsiteX43" fmla="*/ 554804 w 3174714"/>
                <a:gd name="connsiteY43" fmla="*/ 657546 h 657546"/>
                <a:gd name="connsiteX44" fmla="*/ 513707 w 3174714"/>
                <a:gd name="connsiteY44" fmla="*/ 647272 h 657546"/>
                <a:gd name="connsiteX45" fmla="*/ 503433 w 3174714"/>
                <a:gd name="connsiteY45" fmla="*/ 616449 h 657546"/>
                <a:gd name="connsiteX46" fmla="*/ 359595 w 3174714"/>
                <a:gd name="connsiteY46" fmla="*/ 606175 h 657546"/>
                <a:gd name="connsiteX47" fmla="*/ 277402 w 3174714"/>
                <a:gd name="connsiteY47" fmla="*/ 595901 h 657546"/>
                <a:gd name="connsiteX48" fmla="*/ 92467 w 3174714"/>
                <a:gd name="connsiteY48" fmla="*/ 585627 h 657546"/>
                <a:gd name="connsiteX49" fmla="*/ 113015 w 3174714"/>
                <a:gd name="connsiteY49" fmla="*/ 575353 h 657546"/>
                <a:gd name="connsiteX50" fmla="*/ 102741 w 3174714"/>
                <a:gd name="connsiteY50" fmla="*/ 554804 h 657546"/>
                <a:gd name="connsiteX51" fmla="*/ 0 w 3174714"/>
                <a:gd name="connsiteY51" fmla="*/ 71919 h 657546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3174714 w 3174714"/>
                <a:gd name="connsiteY4" fmla="*/ 113017 h 667821"/>
                <a:gd name="connsiteX5" fmla="*/ 3061698 w 3174714"/>
                <a:gd name="connsiteY5" fmla="*/ 400693 h 667821"/>
                <a:gd name="connsiteX6" fmla="*/ 2804845 w 3174714"/>
                <a:gd name="connsiteY6" fmla="*/ 472612 h 667821"/>
                <a:gd name="connsiteX7" fmla="*/ 2753474 w 3174714"/>
                <a:gd name="connsiteY7" fmla="*/ 462338 h 667821"/>
                <a:gd name="connsiteX8" fmla="*/ 2732925 w 3174714"/>
                <a:gd name="connsiteY8" fmla="*/ 452064 h 667821"/>
                <a:gd name="connsiteX9" fmla="*/ 2691829 w 3174714"/>
                <a:gd name="connsiteY9" fmla="*/ 441790 h 667821"/>
                <a:gd name="connsiteX10" fmla="*/ 2671280 w 3174714"/>
                <a:gd name="connsiteY10" fmla="*/ 431515 h 667821"/>
                <a:gd name="connsiteX11" fmla="*/ 2506894 w 3174714"/>
                <a:gd name="connsiteY11" fmla="*/ 452064 h 667821"/>
                <a:gd name="connsiteX12" fmla="*/ 2424701 w 3174714"/>
                <a:gd name="connsiteY12" fmla="*/ 472612 h 667821"/>
                <a:gd name="connsiteX13" fmla="*/ 2363056 w 3174714"/>
                <a:gd name="connsiteY13" fmla="*/ 493160 h 667821"/>
                <a:gd name="connsiteX14" fmla="*/ 2332233 w 3174714"/>
                <a:gd name="connsiteY14" fmla="*/ 513709 h 667821"/>
                <a:gd name="connsiteX15" fmla="*/ 2311685 w 3174714"/>
                <a:gd name="connsiteY15" fmla="*/ 503435 h 667821"/>
                <a:gd name="connsiteX16" fmla="*/ 2301411 w 3174714"/>
                <a:gd name="connsiteY16" fmla="*/ 493160 h 667821"/>
                <a:gd name="connsiteX17" fmla="*/ 2188395 w 3174714"/>
                <a:gd name="connsiteY17" fmla="*/ 472612 h 667821"/>
                <a:gd name="connsiteX18" fmla="*/ 1921267 w 3174714"/>
                <a:gd name="connsiteY18" fmla="*/ 493160 h 667821"/>
                <a:gd name="connsiteX19" fmla="*/ 1910993 w 3174714"/>
                <a:gd name="connsiteY19" fmla="*/ 503435 h 667821"/>
                <a:gd name="connsiteX20" fmla="*/ 1890445 w 3174714"/>
                <a:gd name="connsiteY20" fmla="*/ 513709 h 667821"/>
                <a:gd name="connsiteX21" fmla="*/ 1818525 w 3174714"/>
                <a:gd name="connsiteY21" fmla="*/ 523983 h 667821"/>
                <a:gd name="connsiteX22" fmla="*/ 1756880 w 3174714"/>
                <a:gd name="connsiteY22" fmla="*/ 544531 h 667821"/>
                <a:gd name="connsiteX23" fmla="*/ 1726058 w 3174714"/>
                <a:gd name="connsiteY23" fmla="*/ 554805 h 667821"/>
                <a:gd name="connsiteX24" fmla="*/ 1623316 w 3174714"/>
                <a:gd name="connsiteY24" fmla="*/ 565079 h 667821"/>
                <a:gd name="connsiteX25" fmla="*/ 1592494 w 3174714"/>
                <a:gd name="connsiteY25" fmla="*/ 575354 h 667821"/>
                <a:gd name="connsiteX26" fmla="*/ 1571946 w 3174714"/>
                <a:gd name="connsiteY26" fmla="*/ 595902 h 667821"/>
                <a:gd name="connsiteX27" fmla="*/ 1510301 w 3174714"/>
                <a:gd name="connsiteY27" fmla="*/ 606176 h 667821"/>
                <a:gd name="connsiteX28" fmla="*/ 1500027 w 3174714"/>
                <a:gd name="connsiteY28" fmla="*/ 585628 h 667821"/>
                <a:gd name="connsiteX29" fmla="*/ 1561671 w 3174714"/>
                <a:gd name="connsiteY29" fmla="*/ 544531 h 667821"/>
                <a:gd name="connsiteX30" fmla="*/ 1541123 w 3174714"/>
                <a:gd name="connsiteY30" fmla="*/ 554805 h 667821"/>
                <a:gd name="connsiteX31" fmla="*/ 1520575 w 3174714"/>
                <a:gd name="connsiteY31" fmla="*/ 565079 h 667821"/>
                <a:gd name="connsiteX32" fmla="*/ 1510301 w 3174714"/>
                <a:gd name="connsiteY32" fmla="*/ 575354 h 667821"/>
                <a:gd name="connsiteX33" fmla="*/ 1397285 w 3174714"/>
                <a:gd name="connsiteY33" fmla="*/ 554805 h 667821"/>
                <a:gd name="connsiteX34" fmla="*/ 1202076 w 3174714"/>
                <a:gd name="connsiteY34" fmla="*/ 544531 h 667821"/>
                <a:gd name="connsiteX35" fmla="*/ 1089060 w 3174714"/>
                <a:gd name="connsiteY35" fmla="*/ 544531 h 667821"/>
                <a:gd name="connsiteX36" fmla="*/ 1027415 w 3174714"/>
                <a:gd name="connsiteY36" fmla="*/ 554805 h 667821"/>
                <a:gd name="connsiteX37" fmla="*/ 924674 w 3174714"/>
                <a:gd name="connsiteY37" fmla="*/ 565079 h 667821"/>
                <a:gd name="connsiteX38" fmla="*/ 893851 w 3174714"/>
                <a:gd name="connsiteY38" fmla="*/ 575354 h 667821"/>
                <a:gd name="connsiteX39" fmla="*/ 821932 w 3174714"/>
                <a:gd name="connsiteY39" fmla="*/ 606176 h 667821"/>
                <a:gd name="connsiteX40" fmla="*/ 719191 w 3174714"/>
                <a:gd name="connsiteY40" fmla="*/ 626724 h 667821"/>
                <a:gd name="connsiteX41" fmla="*/ 657546 w 3174714"/>
                <a:gd name="connsiteY41" fmla="*/ 647273 h 667821"/>
                <a:gd name="connsiteX42" fmla="*/ 595901 w 3174714"/>
                <a:gd name="connsiteY42" fmla="*/ 657547 h 667821"/>
                <a:gd name="connsiteX43" fmla="*/ 554804 w 3174714"/>
                <a:gd name="connsiteY43" fmla="*/ 667821 h 667821"/>
                <a:gd name="connsiteX44" fmla="*/ 513707 w 3174714"/>
                <a:gd name="connsiteY44" fmla="*/ 657547 h 667821"/>
                <a:gd name="connsiteX45" fmla="*/ 503433 w 3174714"/>
                <a:gd name="connsiteY45" fmla="*/ 626724 h 667821"/>
                <a:gd name="connsiteX46" fmla="*/ 359595 w 3174714"/>
                <a:gd name="connsiteY46" fmla="*/ 616450 h 667821"/>
                <a:gd name="connsiteX47" fmla="*/ 277402 w 3174714"/>
                <a:gd name="connsiteY47" fmla="*/ 606176 h 667821"/>
                <a:gd name="connsiteX48" fmla="*/ 92467 w 3174714"/>
                <a:gd name="connsiteY48" fmla="*/ 595902 h 667821"/>
                <a:gd name="connsiteX49" fmla="*/ 113015 w 3174714"/>
                <a:gd name="connsiteY49" fmla="*/ 585628 h 667821"/>
                <a:gd name="connsiteX50" fmla="*/ 102741 w 3174714"/>
                <a:gd name="connsiteY50" fmla="*/ 565079 h 667821"/>
                <a:gd name="connsiteX51" fmla="*/ 0 w 3174714"/>
                <a:gd name="connsiteY51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32925 w 3174714"/>
                <a:gd name="connsiteY9" fmla="*/ 452064 h 667821"/>
                <a:gd name="connsiteX10" fmla="*/ 2691829 w 3174714"/>
                <a:gd name="connsiteY10" fmla="*/ 441790 h 667821"/>
                <a:gd name="connsiteX11" fmla="*/ 2671280 w 3174714"/>
                <a:gd name="connsiteY11" fmla="*/ 431515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32925 w 3174714"/>
                <a:gd name="connsiteY9" fmla="*/ 452064 h 667821"/>
                <a:gd name="connsiteX10" fmla="*/ 2691829 w 3174714"/>
                <a:gd name="connsiteY10" fmla="*/ 441790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32925 w 3174714"/>
                <a:gd name="connsiteY9" fmla="*/ 452064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59119 w 3174714"/>
                <a:gd name="connsiteY9" fmla="*/ 502070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79668 w 3174714"/>
                <a:gd name="connsiteY8" fmla="*/ 498057 h 667821"/>
                <a:gd name="connsiteX9" fmla="*/ 2759119 w 3174714"/>
                <a:gd name="connsiteY9" fmla="*/ 502070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54851 w 3174714"/>
                <a:gd name="connsiteY7" fmla="*/ 465468 h 667821"/>
                <a:gd name="connsiteX8" fmla="*/ 2779668 w 3174714"/>
                <a:gd name="connsiteY8" fmla="*/ 498057 h 667821"/>
                <a:gd name="connsiteX9" fmla="*/ 2759119 w 3174714"/>
                <a:gd name="connsiteY9" fmla="*/ 502070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</a:cxnLst>
              <a:rect l="l" t="t" r="r" b="b"/>
              <a:pathLst>
                <a:path w="3174714" h="667821">
                  <a:moveTo>
                    <a:pt x="0" y="82194"/>
                  </a:moveTo>
                  <a:lnTo>
                    <a:pt x="934948" y="0"/>
                  </a:lnTo>
                  <a:lnTo>
                    <a:pt x="1962364" y="20549"/>
                  </a:lnTo>
                  <a:lnTo>
                    <a:pt x="2619910" y="10275"/>
                  </a:lnTo>
                  <a:cubicBezTo>
                    <a:pt x="2739775" y="30824"/>
                    <a:pt x="2869914" y="10275"/>
                    <a:pt x="2989779" y="30824"/>
                  </a:cubicBezTo>
                  <a:lnTo>
                    <a:pt x="3174714" y="113017"/>
                  </a:lnTo>
                  <a:lnTo>
                    <a:pt x="3061698" y="400693"/>
                  </a:lnTo>
                  <a:cubicBezTo>
                    <a:pt x="2976080" y="424666"/>
                    <a:pt x="2901856" y="449241"/>
                    <a:pt x="2854851" y="465468"/>
                  </a:cubicBezTo>
                  <a:cubicBezTo>
                    <a:pt x="2807846" y="481695"/>
                    <a:pt x="2795623" y="491957"/>
                    <a:pt x="2779668" y="498057"/>
                  </a:cubicBezTo>
                  <a:cubicBezTo>
                    <a:pt x="2763713" y="504157"/>
                    <a:pt x="2772568" y="502320"/>
                    <a:pt x="2759119" y="502070"/>
                  </a:cubicBezTo>
                  <a:cubicBezTo>
                    <a:pt x="2745670" y="501820"/>
                    <a:pt x="2712672" y="499984"/>
                    <a:pt x="2698973" y="496559"/>
                  </a:cubicBezTo>
                  <a:cubicBezTo>
                    <a:pt x="2692123" y="493134"/>
                    <a:pt x="2700912" y="467506"/>
                    <a:pt x="2668899" y="460090"/>
                  </a:cubicBezTo>
                  <a:cubicBezTo>
                    <a:pt x="2636886" y="452674"/>
                    <a:pt x="2547593" y="449977"/>
                    <a:pt x="2506894" y="452064"/>
                  </a:cubicBezTo>
                  <a:cubicBezTo>
                    <a:pt x="2466195" y="454151"/>
                    <a:pt x="2451493" y="463682"/>
                    <a:pt x="2424701" y="472612"/>
                  </a:cubicBezTo>
                  <a:lnTo>
                    <a:pt x="2363056" y="493160"/>
                  </a:lnTo>
                  <a:cubicBezTo>
                    <a:pt x="2355234" y="500983"/>
                    <a:pt x="2344675" y="513709"/>
                    <a:pt x="2332233" y="513709"/>
                  </a:cubicBezTo>
                  <a:cubicBezTo>
                    <a:pt x="2324575" y="513709"/>
                    <a:pt x="2318534" y="506860"/>
                    <a:pt x="2311685" y="503435"/>
                  </a:cubicBezTo>
                  <a:cubicBezTo>
                    <a:pt x="2308260" y="500010"/>
                    <a:pt x="2305908" y="494959"/>
                    <a:pt x="2301411" y="493160"/>
                  </a:cubicBezTo>
                  <a:cubicBezTo>
                    <a:pt x="2274501" y="482396"/>
                    <a:pt x="2209672" y="475652"/>
                    <a:pt x="2188395" y="472612"/>
                  </a:cubicBezTo>
                  <a:cubicBezTo>
                    <a:pt x="2177089" y="473177"/>
                    <a:pt x="1985256" y="474877"/>
                    <a:pt x="1921267" y="493160"/>
                  </a:cubicBezTo>
                  <a:cubicBezTo>
                    <a:pt x="1916610" y="494491"/>
                    <a:pt x="1915023" y="500748"/>
                    <a:pt x="1910993" y="503435"/>
                  </a:cubicBezTo>
                  <a:cubicBezTo>
                    <a:pt x="1904621" y="507683"/>
                    <a:pt x="1897920" y="512048"/>
                    <a:pt x="1890445" y="513709"/>
                  </a:cubicBezTo>
                  <a:cubicBezTo>
                    <a:pt x="1866805" y="518962"/>
                    <a:pt x="1842498" y="520558"/>
                    <a:pt x="1818525" y="523983"/>
                  </a:cubicBezTo>
                  <a:lnTo>
                    <a:pt x="1756880" y="544531"/>
                  </a:lnTo>
                  <a:cubicBezTo>
                    <a:pt x="1746606" y="547956"/>
                    <a:pt x="1736834" y="553727"/>
                    <a:pt x="1726058" y="554805"/>
                  </a:cubicBezTo>
                  <a:lnTo>
                    <a:pt x="1623316" y="565079"/>
                  </a:lnTo>
                  <a:cubicBezTo>
                    <a:pt x="1613042" y="568504"/>
                    <a:pt x="1601780" y="569782"/>
                    <a:pt x="1592494" y="575354"/>
                  </a:cubicBezTo>
                  <a:cubicBezTo>
                    <a:pt x="1584188" y="580338"/>
                    <a:pt x="1581016" y="592501"/>
                    <a:pt x="1571946" y="595902"/>
                  </a:cubicBezTo>
                  <a:cubicBezTo>
                    <a:pt x="1552441" y="603216"/>
                    <a:pt x="1530849" y="602751"/>
                    <a:pt x="1510301" y="606176"/>
                  </a:cubicBezTo>
                  <a:cubicBezTo>
                    <a:pt x="1506876" y="599327"/>
                    <a:pt x="1498170" y="593057"/>
                    <a:pt x="1500027" y="585628"/>
                  </a:cubicBezTo>
                  <a:cubicBezTo>
                    <a:pt x="1504510" y="567696"/>
                    <a:pt x="1554434" y="548149"/>
                    <a:pt x="1561671" y="544531"/>
                  </a:cubicBezTo>
                  <a:lnTo>
                    <a:pt x="1541123" y="554805"/>
                  </a:lnTo>
                  <a:lnTo>
                    <a:pt x="1520575" y="565079"/>
                  </a:lnTo>
                  <a:cubicBezTo>
                    <a:pt x="1517150" y="568504"/>
                    <a:pt x="1515144" y="575354"/>
                    <a:pt x="1510301" y="575354"/>
                  </a:cubicBezTo>
                  <a:cubicBezTo>
                    <a:pt x="1357842" y="575354"/>
                    <a:pt x="1500687" y="563796"/>
                    <a:pt x="1397285" y="554805"/>
                  </a:cubicBezTo>
                  <a:cubicBezTo>
                    <a:pt x="1332370" y="549160"/>
                    <a:pt x="1267146" y="547956"/>
                    <a:pt x="1202076" y="544531"/>
                  </a:cubicBezTo>
                  <a:cubicBezTo>
                    <a:pt x="1154657" y="520821"/>
                    <a:pt x="1185627" y="531656"/>
                    <a:pt x="1089060" y="544531"/>
                  </a:cubicBezTo>
                  <a:cubicBezTo>
                    <a:pt x="1068411" y="547284"/>
                    <a:pt x="1048086" y="552221"/>
                    <a:pt x="1027415" y="554805"/>
                  </a:cubicBezTo>
                  <a:cubicBezTo>
                    <a:pt x="993263" y="559074"/>
                    <a:pt x="958921" y="561654"/>
                    <a:pt x="924674" y="565079"/>
                  </a:cubicBezTo>
                  <a:cubicBezTo>
                    <a:pt x="914400" y="568504"/>
                    <a:pt x="903907" y="571332"/>
                    <a:pt x="893851" y="575354"/>
                  </a:cubicBezTo>
                  <a:cubicBezTo>
                    <a:pt x="853310" y="591571"/>
                    <a:pt x="888836" y="588335"/>
                    <a:pt x="821932" y="606176"/>
                  </a:cubicBezTo>
                  <a:cubicBezTo>
                    <a:pt x="788186" y="615175"/>
                    <a:pt x="753073" y="618253"/>
                    <a:pt x="719191" y="626724"/>
                  </a:cubicBezTo>
                  <a:cubicBezTo>
                    <a:pt x="698178" y="631977"/>
                    <a:pt x="678559" y="642020"/>
                    <a:pt x="657546" y="647273"/>
                  </a:cubicBezTo>
                  <a:cubicBezTo>
                    <a:pt x="637336" y="652326"/>
                    <a:pt x="616328" y="653462"/>
                    <a:pt x="595901" y="657547"/>
                  </a:cubicBezTo>
                  <a:cubicBezTo>
                    <a:pt x="582055" y="660316"/>
                    <a:pt x="568503" y="664396"/>
                    <a:pt x="554804" y="667821"/>
                  </a:cubicBezTo>
                  <a:cubicBezTo>
                    <a:pt x="541105" y="664396"/>
                    <a:pt x="524733" y="666368"/>
                    <a:pt x="513707" y="657547"/>
                  </a:cubicBezTo>
                  <a:cubicBezTo>
                    <a:pt x="505250" y="650781"/>
                    <a:pt x="513897" y="629515"/>
                    <a:pt x="503433" y="626724"/>
                  </a:cubicBezTo>
                  <a:cubicBezTo>
                    <a:pt x="456988" y="614339"/>
                    <a:pt x="407466" y="620802"/>
                    <a:pt x="359595" y="616450"/>
                  </a:cubicBezTo>
                  <a:cubicBezTo>
                    <a:pt x="332098" y="613950"/>
                    <a:pt x="304932" y="608294"/>
                    <a:pt x="277402" y="606176"/>
                  </a:cubicBezTo>
                  <a:cubicBezTo>
                    <a:pt x="215844" y="601441"/>
                    <a:pt x="154112" y="599327"/>
                    <a:pt x="92467" y="595902"/>
                  </a:cubicBezTo>
                  <a:cubicBezTo>
                    <a:pt x="99316" y="592477"/>
                    <a:pt x="110593" y="592893"/>
                    <a:pt x="113015" y="585628"/>
                  </a:cubicBezTo>
                  <a:cubicBezTo>
                    <a:pt x="115437" y="578363"/>
                    <a:pt x="102741" y="565079"/>
                    <a:pt x="102741" y="565079"/>
                  </a:cubicBezTo>
                  <a:lnTo>
                    <a:pt x="0" y="82194"/>
                  </a:lnTo>
                  <a:close/>
                </a:path>
              </a:pathLst>
            </a:custGeom>
            <a:solidFill>
              <a:srgbClr val="EAEAEA">
                <a:alpha val="87000"/>
              </a:srgb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DE9D7FD4-DED2-4759-8BEF-B56391156665}"/>
                </a:ext>
              </a:extLst>
            </p:cNvPr>
            <p:cNvSpPr/>
            <p:nvPr/>
          </p:nvSpPr>
          <p:spPr>
            <a:xfrm>
              <a:off x="8231851" y="4442500"/>
              <a:ext cx="2468880" cy="426720"/>
            </a:xfrm>
            <a:prstGeom prst="ellipse">
              <a:avLst/>
            </a:prstGeom>
            <a:blipFill>
              <a:blip r:embed="rId3"/>
              <a:tile tx="0" ty="0" sx="100000" sy="100000" flip="none" algn="tl"/>
            </a:blip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D999BAE0-3DD0-42FF-9810-2A0F256CA8AD}"/>
                </a:ext>
              </a:extLst>
            </p:cNvPr>
            <p:cNvSpPr/>
            <p:nvPr/>
          </p:nvSpPr>
          <p:spPr>
            <a:xfrm>
              <a:off x="8283526" y="4967090"/>
              <a:ext cx="2365531" cy="515540"/>
            </a:xfrm>
            <a:prstGeom prst="ellipse">
              <a:avLst/>
            </a:prstGeom>
            <a:blipFill>
              <a:blip r:embed="rId3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CA6C36DD-CC85-42A9-92E8-1F1224FB846A}"/>
                </a:ext>
              </a:extLst>
            </p:cNvPr>
            <p:cNvSpPr txBox="1"/>
            <p:nvPr/>
          </p:nvSpPr>
          <p:spPr>
            <a:xfrm>
              <a:off x="9191572" y="2565466"/>
              <a:ext cx="1618066" cy="12253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CO</a:t>
              </a:r>
              <a:r>
                <a:rPr lang="en-US" sz="2400" baseline="-25000" dirty="0"/>
                <a:t>2</a:t>
              </a: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7430113A-2028-4C76-A353-F8D304D4C66F}"/>
                </a:ext>
              </a:extLst>
            </p:cNvPr>
            <p:cNvGrpSpPr/>
            <p:nvPr/>
          </p:nvGrpSpPr>
          <p:grpSpPr>
            <a:xfrm>
              <a:off x="7242388" y="1556483"/>
              <a:ext cx="2952615" cy="2806007"/>
              <a:chOff x="808967" y="2203680"/>
              <a:chExt cx="2952615" cy="2806007"/>
            </a:xfrm>
          </p:grpSpPr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id="{24EEBD8A-D101-453A-8712-17B3E8226A1D}"/>
                  </a:ext>
                </a:extLst>
              </p:cNvPr>
              <p:cNvGrpSpPr/>
              <p:nvPr/>
            </p:nvGrpSpPr>
            <p:grpSpPr>
              <a:xfrm>
                <a:off x="808967" y="2203680"/>
                <a:ext cx="2952615" cy="2806007"/>
                <a:chOff x="808967" y="2203680"/>
                <a:chExt cx="2952615" cy="2806007"/>
              </a:xfrm>
            </p:grpSpPr>
            <p:pic>
              <p:nvPicPr>
                <p:cNvPr id="52" name="Picture 51">
                  <a:extLst>
                    <a:ext uri="{FF2B5EF4-FFF2-40B4-BE49-F238E27FC236}">
                      <a16:creationId xmlns:a16="http://schemas.microsoft.com/office/drawing/2014/main" id="{D73F8E8C-698F-45FD-92B6-6F351E0E985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6640225">
                  <a:off x="882271" y="2130376"/>
                  <a:ext cx="2806007" cy="2952615"/>
                </a:xfrm>
                <a:prstGeom prst="rect">
                  <a:avLst/>
                </a:prstGeom>
              </p:spPr>
            </p:pic>
            <p:pic>
              <p:nvPicPr>
                <p:cNvPr id="53" name="Picture 52">
                  <a:extLst>
                    <a:ext uri="{FF2B5EF4-FFF2-40B4-BE49-F238E27FC236}">
                      <a16:creationId xmlns:a16="http://schemas.microsoft.com/office/drawing/2014/main" id="{6FDC554D-48F2-4BB8-A62E-11CE4159922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5613629">
                  <a:off x="1139783" y="2780451"/>
                  <a:ext cx="2416934" cy="1297096"/>
                </a:xfrm>
                <a:prstGeom prst="rect">
                  <a:avLst/>
                </a:prstGeom>
              </p:spPr>
            </p:pic>
            <p:sp>
              <p:nvSpPr>
                <p:cNvPr id="54" name="Rectangle 53">
                  <a:extLst>
                    <a:ext uri="{FF2B5EF4-FFF2-40B4-BE49-F238E27FC236}">
                      <a16:creationId xmlns:a16="http://schemas.microsoft.com/office/drawing/2014/main" id="{6F7ADADD-235D-4F4A-9D4B-BF0E9FD7FEB2}"/>
                    </a:ext>
                  </a:extLst>
                </p:cNvPr>
                <p:cNvSpPr/>
                <p:nvPr/>
              </p:nvSpPr>
              <p:spPr>
                <a:xfrm rot="20090768">
                  <a:off x="1892934" y="2721042"/>
                  <a:ext cx="309845" cy="251460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67E1E3A8-D00A-4224-B1B8-D71E9C38CF4E}"/>
                  </a:ext>
                </a:extLst>
              </p:cNvPr>
              <p:cNvSpPr/>
              <p:nvPr/>
            </p:nvSpPr>
            <p:spPr>
              <a:xfrm rot="3901792" flipV="1">
                <a:off x="1872990" y="3963609"/>
                <a:ext cx="1498669" cy="4571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8E6350B0-8C6C-4A10-9EB6-60F441C8286C}"/>
              </a:ext>
            </a:extLst>
          </p:cNvPr>
          <p:cNvGrpSpPr/>
          <p:nvPr/>
        </p:nvGrpSpPr>
        <p:grpSpPr>
          <a:xfrm>
            <a:off x="9567652" y="2169960"/>
            <a:ext cx="1408201" cy="1527132"/>
            <a:chOff x="9567652" y="2169960"/>
            <a:chExt cx="1408201" cy="1527132"/>
          </a:xfrm>
        </p:grpSpPr>
        <p:pic>
          <p:nvPicPr>
            <p:cNvPr id="56" name="Picture 55">
              <a:extLst>
                <a:ext uri="{FF2B5EF4-FFF2-40B4-BE49-F238E27FC236}">
                  <a16:creationId xmlns:a16="http://schemas.microsoft.com/office/drawing/2014/main" id="{C7D4A300-E4D7-42A6-AA75-FB5CD16CE49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774318" y="2196139"/>
              <a:ext cx="1201535" cy="1500953"/>
            </a:xfrm>
            <a:prstGeom prst="rect">
              <a:avLst/>
            </a:prstGeom>
          </p:spPr>
        </p:pic>
        <p:sp>
          <p:nvSpPr>
            <p:cNvPr id="57" name="Freeform: Shape 56">
              <a:extLst>
                <a:ext uri="{FF2B5EF4-FFF2-40B4-BE49-F238E27FC236}">
                  <a16:creationId xmlns:a16="http://schemas.microsoft.com/office/drawing/2014/main" id="{1F6A8B22-1BCB-4B20-B341-FEA957D65FFF}"/>
                </a:ext>
              </a:extLst>
            </p:cNvPr>
            <p:cNvSpPr/>
            <p:nvPr/>
          </p:nvSpPr>
          <p:spPr>
            <a:xfrm>
              <a:off x="9895456" y="3368889"/>
              <a:ext cx="938679" cy="214394"/>
            </a:xfrm>
            <a:custGeom>
              <a:avLst/>
              <a:gdLst>
                <a:gd name="connsiteX0" fmla="*/ 0 w 2468880"/>
                <a:gd name="connsiteY0" fmla="*/ 0 h 571500"/>
                <a:gd name="connsiteX1" fmla="*/ 2468880 w 2468880"/>
                <a:gd name="connsiteY1" fmla="*/ 30480 h 571500"/>
                <a:gd name="connsiteX2" fmla="*/ 2423160 w 2468880"/>
                <a:gd name="connsiteY2" fmla="*/ 518160 h 571500"/>
                <a:gd name="connsiteX3" fmla="*/ 53340 w 2468880"/>
                <a:gd name="connsiteY3" fmla="*/ 571500 h 571500"/>
                <a:gd name="connsiteX4" fmla="*/ 0 w 2468880"/>
                <a:gd name="connsiteY4" fmla="*/ 0 h 571500"/>
                <a:gd name="connsiteX0" fmla="*/ 0 w 2446020"/>
                <a:gd name="connsiteY0" fmla="*/ 0 h 579120"/>
                <a:gd name="connsiteX1" fmla="*/ 2446020 w 2446020"/>
                <a:gd name="connsiteY1" fmla="*/ 38100 h 579120"/>
                <a:gd name="connsiteX2" fmla="*/ 2400300 w 2446020"/>
                <a:gd name="connsiteY2" fmla="*/ 525780 h 579120"/>
                <a:gd name="connsiteX3" fmla="*/ 30480 w 2446020"/>
                <a:gd name="connsiteY3" fmla="*/ 579120 h 579120"/>
                <a:gd name="connsiteX4" fmla="*/ 0 w 244602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0030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3078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76500" h="579120">
                  <a:moveTo>
                    <a:pt x="0" y="0"/>
                  </a:moveTo>
                  <a:lnTo>
                    <a:pt x="2476500" y="38100"/>
                  </a:lnTo>
                  <a:lnTo>
                    <a:pt x="2430780" y="525780"/>
                  </a:lnTo>
                  <a:lnTo>
                    <a:pt x="30480" y="5791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CF952BAE-AFD2-4C84-BA9F-5EDB4A8A696F}"/>
                </a:ext>
              </a:extLst>
            </p:cNvPr>
            <p:cNvSpPr/>
            <p:nvPr/>
          </p:nvSpPr>
          <p:spPr>
            <a:xfrm>
              <a:off x="9891936" y="3298365"/>
              <a:ext cx="935791" cy="157975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0E8877D3-C023-4229-84F1-F8973F4C97A8}"/>
                </a:ext>
              </a:extLst>
            </p:cNvPr>
            <p:cNvSpPr/>
            <p:nvPr/>
          </p:nvSpPr>
          <p:spPr>
            <a:xfrm>
              <a:off x="9911522" y="3492571"/>
              <a:ext cx="896618" cy="190856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Freeform: Shape 65">
              <a:extLst>
                <a:ext uri="{FF2B5EF4-FFF2-40B4-BE49-F238E27FC236}">
                  <a16:creationId xmlns:a16="http://schemas.microsoft.com/office/drawing/2014/main" id="{516E03AF-08BC-42A5-8018-7A2585DF6178}"/>
                </a:ext>
              </a:extLst>
            </p:cNvPr>
            <p:cNvSpPr/>
            <p:nvPr/>
          </p:nvSpPr>
          <p:spPr>
            <a:xfrm>
              <a:off x="9786761" y="2169960"/>
              <a:ext cx="1189091" cy="254473"/>
            </a:xfrm>
            <a:custGeom>
              <a:avLst/>
              <a:gdLst>
                <a:gd name="connsiteX0" fmla="*/ 0 w 3174714"/>
                <a:gd name="connsiteY0" fmla="*/ 71919 h 657546"/>
                <a:gd name="connsiteX1" fmla="*/ 945222 w 3174714"/>
                <a:gd name="connsiteY1" fmla="*/ 30822 h 657546"/>
                <a:gd name="connsiteX2" fmla="*/ 1962364 w 3174714"/>
                <a:gd name="connsiteY2" fmla="*/ 10274 h 657546"/>
                <a:gd name="connsiteX3" fmla="*/ 2619910 w 3174714"/>
                <a:gd name="connsiteY3" fmla="*/ 0 h 657546"/>
                <a:gd name="connsiteX4" fmla="*/ 3174714 w 3174714"/>
                <a:gd name="connsiteY4" fmla="*/ 102742 h 657546"/>
                <a:gd name="connsiteX5" fmla="*/ 3061698 w 3174714"/>
                <a:gd name="connsiteY5" fmla="*/ 390418 h 657546"/>
                <a:gd name="connsiteX6" fmla="*/ 2804845 w 3174714"/>
                <a:gd name="connsiteY6" fmla="*/ 462337 h 657546"/>
                <a:gd name="connsiteX7" fmla="*/ 2753474 w 3174714"/>
                <a:gd name="connsiteY7" fmla="*/ 452063 h 657546"/>
                <a:gd name="connsiteX8" fmla="*/ 2732925 w 3174714"/>
                <a:gd name="connsiteY8" fmla="*/ 441789 h 657546"/>
                <a:gd name="connsiteX9" fmla="*/ 2691829 w 3174714"/>
                <a:gd name="connsiteY9" fmla="*/ 431515 h 657546"/>
                <a:gd name="connsiteX10" fmla="*/ 2671280 w 3174714"/>
                <a:gd name="connsiteY10" fmla="*/ 421240 h 657546"/>
                <a:gd name="connsiteX11" fmla="*/ 2506894 w 3174714"/>
                <a:gd name="connsiteY11" fmla="*/ 441789 h 657546"/>
                <a:gd name="connsiteX12" fmla="*/ 2424701 w 3174714"/>
                <a:gd name="connsiteY12" fmla="*/ 462337 h 657546"/>
                <a:gd name="connsiteX13" fmla="*/ 2363056 w 3174714"/>
                <a:gd name="connsiteY13" fmla="*/ 482885 h 657546"/>
                <a:gd name="connsiteX14" fmla="*/ 2332233 w 3174714"/>
                <a:gd name="connsiteY14" fmla="*/ 503434 h 657546"/>
                <a:gd name="connsiteX15" fmla="*/ 2311685 w 3174714"/>
                <a:gd name="connsiteY15" fmla="*/ 493160 h 657546"/>
                <a:gd name="connsiteX16" fmla="*/ 2301411 w 3174714"/>
                <a:gd name="connsiteY16" fmla="*/ 482885 h 657546"/>
                <a:gd name="connsiteX17" fmla="*/ 2188395 w 3174714"/>
                <a:gd name="connsiteY17" fmla="*/ 462337 h 657546"/>
                <a:gd name="connsiteX18" fmla="*/ 1921267 w 3174714"/>
                <a:gd name="connsiteY18" fmla="*/ 482885 h 657546"/>
                <a:gd name="connsiteX19" fmla="*/ 1910993 w 3174714"/>
                <a:gd name="connsiteY19" fmla="*/ 493160 h 657546"/>
                <a:gd name="connsiteX20" fmla="*/ 1890445 w 3174714"/>
                <a:gd name="connsiteY20" fmla="*/ 503434 h 657546"/>
                <a:gd name="connsiteX21" fmla="*/ 1818525 w 3174714"/>
                <a:gd name="connsiteY21" fmla="*/ 513708 h 657546"/>
                <a:gd name="connsiteX22" fmla="*/ 1756880 w 3174714"/>
                <a:gd name="connsiteY22" fmla="*/ 534256 h 657546"/>
                <a:gd name="connsiteX23" fmla="*/ 1726058 w 3174714"/>
                <a:gd name="connsiteY23" fmla="*/ 544530 h 657546"/>
                <a:gd name="connsiteX24" fmla="*/ 1623316 w 3174714"/>
                <a:gd name="connsiteY24" fmla="*/ 554804 h 657546"/>
                <a:gd name="connsiteX25" fmla="*/ 1592494 w 3174714"/>
                <a:gd name="connsiteY25" fmla="*/ 565079 h 657546"/>
                <a:gd name="connsiteX26" fmla="*/ 1571946 w 3174714"/>
                <a:gd name="connsiteY26" fmla="*/ 585627 h 657546"/>
                <a:gd name="connsiteX27" fmla="*/ 1510301 w 3174714"/>
                <a:gd name="connsiteY27" fmla="*/ 595901 h 657546"/>
                <a:gd name="connsiteX28" fmla="*/ 1500027 w 3174714"/>
                <a:gd name="connsiteY28" fmla="*/ 575353 h 657546"/>
                <a:gd name="connsiteX29" fmla="*/ 1561671 w 3174714"/>
                <a:gd name="connsiteY29" fmla="*/ 534256 h 657546"/>
                <a:gd name="connsiteX30" fmla="*/ 1541123 w 3174714"/>
                <a:gd name="connsiteY30" fmla="*/ 544530 h 657546"/>
                <a:gd name="connsiteX31" fmla="*/ 1520575 w 3174714"/>
                <a:gd name="connsiteY31" fmla="*/ 554804 h 657546"/>
                <a:gd name="connsiteX32" fmla="*/ 1510301 w 3174714"/>
                <a:gd name="connsiteY32" fmla="*/ 565079 h 657546"/>
                <a:gd name="connsiteX33" fmla="*/ 1397285 w 3174714"/>
                <a:gd name="connsiteY33" fmla="*/ 544530 h 657546"/>
                <a:gd name="connsiteX34" fmla="*/ 1202076 w 3174714"/>
                <a:gd name="connsiteY34" fmla="*/ 534256 h 657546"/>
                <a:gd name="connsiteX35" fmla="*/ 1089060 w 3174714"/>
                <a:gd name="connsiteY35" fmla="*/ 534256 h 657546"/>
                <a:gd name="connsiteX36" fmla="*/ 1027415 w 3174714"/>
                <a:gd name="connsiteY36" fmla="*/ 544530 h 657546"/>
                <a:gd name="connsiteX37" fmla="*/ 924674 w 3174714"/>
                <a:gd name="connsiteY37" fmla="*/ 554804 h 657546"/>
                <a:gd name="connsiteX38" fmla="*/ 893851 w 3174714"/>
                <a:gd name="connsiteY38" fmla="*/ 565079 h 657546"/>
                <a:gd name="connsiteX39" fmla="*/ 821932 w 3174714"/>
                <a:gd name="connsiteY39" fmla="*/ 595901 h 657546"/>
                <a:gd name="connsiteX40" fmla="*/ 719191 w 3174714"/>
                <a:gd name="connsiteY40" fmla="*/ 616449 h 657546"/>
                <a:gd name="connsiteX41" fmla="*/ 657546 w 3174714"/>
                <a:gd name="connsiteY41" fmla="*/ 636998 h 657546"/>
                <a:gd name="connsiteX42" fmla="*/ 595901 w 3174714"/>
                <a:gd name="connsiteY42" fmla="*/ 647272 h 657546"/>
                <a:gd name="connsiteX43" fmla="*/ 554804 w 3174714"/>
                <a:gd name="connsiteY43" fmla="*/ 657546 h 657546"/>
                <a:gd name="connsiteX44" fmla="*/ 513707 w 3174714"/>
                <a:gd name="connsiteY44" fmla="*/ 647272 h 657546"/>
                <a:gd name="connsiteX45" fmla="*/ 503433 w 3174714"/>
                <a:gd name="connsiteY45" fmla="*/ 616449 h 657546"/>
                <a:gd name="connsiteX46" fmla="*/ 359595 w 3174714"/>
                <a:gd name="connsiteY46" fmla="*/ 606175 h 657546"/>
                <a:gd name="connsiteX47" fmla="*/ 277402 w 3174714"/>
                <a:gd name="connsiteY47" fmla="*/ 595901 h 657546"/>
                <a:gd name="connsiteX48" fmla="*/ 92467 w 3174714"/>
                <a:gd name="connsiteY48" fmla="*/ 585627 h 657546"/>
                <a:gd name="connsiteX49" fmla="*/ 113015 w 3174714"/>
                <a:gd name="connsiteY49" fmla="*/ 575353 h 657546"/>
                <a:gd name="connsiteX50" fmla="*/ 102741 w 3174714"/>
                <a:gd name="connsiteY50" fmla="*/ 554804 h 657546"/>
                <a:gd name="connsiteX51" fmla="*/ 0 w 3174714"/>
                <a:gd name="connsiteY51" fmla="*/ 71919 h 657546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3174714 w 3174714"/>
                <a:gd name="connsiteY4" fmla="*/ 113017 h 667821"/>
                <a:gd name="connsiteX5" fmla="*/ 3061698 w 3174714"/>
                <a:gd name="connsiteY5" fmla="*/ 400693 h 667821"/>
                <a:gd name="connsiteX6" fmla="*/ 2804845 w 3174714"/>
                <a:gd name="connsiteY6" fmla="*/ 472612 h 667821"/>
                <a:gd name="connsiteX7" fmla="*/ 2753474 w 3174714"/>
                <a:gd name="connsiteY7" fmla="*/ 462338 h 667821"/>
                <a:gd name="connsiteX8" fmla="*/ 2732925 w 3174714"/>
                <a:gd name="connsiteY8" fmla="*/ 452064 h 667821"/>
                <a:gd name="connsiteX9" fmla="*/ 2691829 w 3174714"/>
                <a:gd name="connsiteY9" fmla="*/ 441790 h 667821"/>
                <a:gd name="connsiteX10" fmla="*/ 2671280 w 3174714"/>
                <a:gd name="connsiteY10" fmla="*/ 431515 h 667821"/>
                <a:gd name="connsiteX11" fmla="*/ 2506894 w 3174714"/>
                <a:gd name="connsiteY11" fmla="*/ 452064 h 667821"/>
                <a:gd name="connsiteX12" fmla="*/ 2424701 w 3174714"/>
                <a:gd name="connsiteY12" fmla="*/ 472612 h 667821"/>
                <a:gd name="connsiteX13" fmla="*/ 2363056 w 3174714"/>
                <a:gd name="connsiteY13" fmla="*/ 493160 h 667821"/>
                <a:gd name="connsiteX14" fmla="*/ 2332233 w 3174714"/>
                <a:gd name="connsiteY14" fmla="*/ 513709 h 667821"/>
                <a:gd name="connsiteX15" fmla="*/ 2311685 w 3174714"/>
                <a:gd name="connsiteY15" fmla="*/ 503435 h 667821"/>
                <a:gd name="connsiteX16" fmla="*/ 2301411 w 3174714"/>
                <a:gd name="connsiteY16" fmla="*/ 493160 h 667821"/>
                <a:gd name="connsiteX17" fmla="*/ 2188395 w 3174714"/>
                <a:gd name="connsiteY17" fmla="*/ 472612 h 667821"/>
                <a:gd name="connsiteX18" fmla="*/ 1921267 w 3174714"/>
                <a:gd name="connsiteY18" fmla="*/ 493160 h 667821"/>
                <a:gd name="connsiteX19" fmla="*/ 1910993 w 3174714"/>
                <a:gd name="connsiteY19" fmla="*/ 503435 h 667821"/>
                <a:gd name="connsiteX20" fmla="*/ 1890445 w 3174714"/>
                <a:gd name="connsiteY20" fmla="*/ 513709 h 667821"/>
                <a:gd name="connsiteX21" fmla="*/ 1818525 w 3174714"/>
                <a:gd name="connsiteY21" fmla="*/ 523983 h 667821"/>
                <a:gd name="connsiteX22" fmla="*/ 1756880 w 3174714"/>
                <a:gd name="connsiteY22" fmla="*/ 544531 h 667821"/>
                <a:gd name="connsiteX23" fmla="*/ 1726058 w 3174714"/>
                <a:gd name="connsiteY23" fmla="*/ 554805 h 667821"/>
                <a:gd name="connsiteX24" fmla="*/ 1623316 w 3174714"/>
                <a:gd name="connsiteY24" fmla="*/ 565079 h 667821"/>
                <a:gd name="connsiteX25" fmla="*/ 1592494 w 3174714"/>
                <a:gd name="connsiteY25" fmla="*/ 575354 h 667821"/>
                <a:gd name="connsiteX26" fmla="*/ 1571946 w 3174714"/>
                <a:gd name="connsiteY26" fmla="*/ 595902 h 667821"/>
                <a:gd name="connsiteX27" fmla="*/ 1510301 w 3174714"/>
                <a:gd name="connsiteY27" fmla="*/ 606176 h 667821"/>
                <a:gd name="connsiteX28" fmla="*/ 1500027 w 3174714"/>
                <a:gd name="connsiteY28" fmla="*/ 585628 h 667821"/>
                <a:gd name="connsiteX29" fmla="*/ 1561671 w 3174714"/>
                <a:gd name="connsiteY29" fmla="*/ 544531 h 667821"/>
                <a:gd name="connsiteX30" fmla="*/ 1541123 w 3174714"/>
                <a:gd name="connsiteY30" fmla="*/ 554805 h 667821"/>
                <a:gd name="connsiteX31" fmla="*/ 1520575 w 3174714"/>
                <a:gd name="connsiteY31" fmla="*/ 565079 h 667821"/>
                <a:gd name="connsiteX32" fmla="*/ 1510301 w 3174714"/>
                <a:gd name="connsiteY32" fmla="*/ 575354 h 667821"/>
                <a:gd name="connsiteX33" fmla="*/ 1397285 w 3174714"/>
                <a:gd name="connsiteY33" fmla="*/ 554805 h 667821"/>
                <a:gd name="connsiteX34" fmla="*/ 1202076 w 3174714"/>
                <a:gd name="connsiteY34" fmla="*/ 544531 h 667821"/>
                <a:gd name="connsiteX35" fmla="*/ 1089060 w 3174714"/>
                <a:gd name="connsiteY35" fmla="*/ 544531 h 667821"/>
                <a:gd name="connsiteX36" fmla="*/ 1027415 w 3174714"/>
                <a:gd name="connsiteY36" fmla="*/ 554805 h 667821"/>
                <a:gd name="connsiteX37" fmla="*/ 924674 w 3174714"/>
                <a:gd name="connsiteY37" fmla="*/ 565079 h 667821"/>
                <a:gd name="connsiteX38" fmla="*/ 893851 w 3174714"/>
                <a:gd name="connsiteY38" fmla="*/ 575354 h 667821"/>
                <a:gd name="connsiteX39" fmla="*/ 821932 w 3174714"/>
                <a:gd name="connsiteY39" fmla="*/ 606176 h 667821"/>
                <a:gd name="connsiteX40" fmla="*/ 719191 w 3174714"/>
                <a:gd name="connsiteY40" fmla="*/ 626724 h 667821"/>
                <a:gd name="connsiteX41" fmla="*/ 657546 w 3174714"/>
                <a:gd name="connsiteY41" fmla="*/ 647273 h 667821"/>
                <a:gd name="connsiteX42" fmla="*/ 595901 w 3174714"/>
                <a:gd name="connsiteY42" fmla="*/ 657547 h 667821"/>
                <a:gd name="connsiteX43" fmla="*/ 554804 w 3174714"/>
                <a:gd name="connsiteY43" fmla="*/ 667821 h 667821"/>
                <a:gd name="connsiteX44" fmla="*/ 513707 w 3174714"/>
                <a:gd name="connsiteY44" fmla="*/ 657547 h 667821"/>
                <a:gd name="connsiteX45" fmla="*/ 503433 w 3174714"/>
                <a:gd name="connsiteY45" fmla="*/ 626724 h 667821"/>
                <a:gd name="connsiteX46" fmla="*/ 359595 w 3174714"/>
                <a:gd name="connsiteY46" fmla="*/ 616450 h 667821"/>
                <a:gd name="connsiteX47" fmla="*/ 277402 w 3174714"/>
                <a:gd name="connsiteY47" fmla="*/ 606176 h 667821"/>
                <a:gd name="connsiteX48" fmla="*/ 92467 w 3174714"/>
                <a:gd name="connsiteY48" fmla="*/ 595902 h 667821"/>
                <a:gd name="connsiteX49" fmla="*/ 113015 w 3174714"/>
                <a:gd name="connsiteY49" fmla="*/ 585628 h 667821"/>
                <a:gd name="connsiteX50" fmla="*/ 102741 w 3174714"/>
                <a:gd name="connsiteY50" fmla="*/ 565079 h 667821"/>
                <a:gd name="connsiteX51" fmla="*/ 0 w 3174714"/>
                <a:gd name="connsiteY51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32925 w 3174714"/>
                <a:gd name="connsiteY9" fmla="*/ 452064 h 667821"/>
                <a:gd name="connsiteX10" fmla="*/ 2691829 w 3174714"/>
                <a:gd name="connsiteY10" fmla="*/ 441790 h 667821"/>
                <a:gd name="connsiteX11" fmla="*/ 2671280 w 3174714"/>
                <a:gd name="connsiteY11" fmla="*/ 431515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32925 w 3174714"/>
                <a:gd name="connsiteY9" fmla="*/ 452064 h 667821"/>
                <a:gd name="connsiteX10" fmla="*/ 2691829 w 3174714"/>
                <a:gd name="connsiteY10" fmla="*/ 441790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32925 w 3174714"/>
                <a:gd name="connsiteY9" fmla="*/ 452064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59119 w 3174714"/>
                <a:gd name="connsiteY9" fmla="*/ 502070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79668 w 3174714"/>
                <a:gd name="connsiteY8" fmla="*/ 498057 h 667821"/>
                <a:gd name="connsiteX9" fmla="*/ 2759119 w 3174714"/>
                <a:gd name="connsiteY9" fmla="*/ 502070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54851 w 3174714"/>
                <a:gd name="connsiteY7" fmla="*/ 465468 h 667821"/>
                <a:gd name="connsiteX8" fmla="*/ 2779668 w 3174714"/>
                <a:gd name="connsiteY8" fmla="*/ 498057 h 667821"/>
                <a:gd name="connsiteX9" fmla="*/ 2759119 w 3174714"/>
                <a:gd name="connsiteY9" fmla="*/ 502070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</a:cxnLst>
              <a:rect l="l" t="t" r="r" b="b"/>
              <a:pathLst>
                <a:path w="3174714" h="667821">
                  <a:moveTo>
                    <a:pt x="0" y="82194"/>
                  </a:moveTo>
                  <a:lnTo>
                    <a:pt x="934948" y="0"/>
                  </a:lnTo>
                  <a:lnTo>
                    <a:pt x="1962364" y="20549"/>
                  </a:lnTo>
                  <a:lnTo>
                    <a:pt x="2619910" y="10275"/>
                  </a:lnTo>
                  <a:cubicBezTo>
                    <a:pt x="2739775" y="30824"/>
                    <a:pt x="2869914" y="10275"/>
                    <a:pt x="2989779" y="30824"/>
                  </a:cubicBezTo>
                  <a:lnTo>
                    <a:pt x="3174714" y="113017"/>
                  </a:lnTo>
                  <a:lnTo>
                    <a:pt x="3061698" y="400693"/>
                  </a:lnTo>
                  <a:cubicBezTo>
                    <a:pt x="2976080" y="424666"/>
                    <a:pt x="2901856" y="449241"/>
                    <a:pt x="2854851" y="465468"/>
                  </a:cubicBezTo>
                  <a:cubicBezTo>
                    <a:pt x="2807846" y="481695"/>
                    <a:pt x="2795623" y="491957"/>
                    <a:pt x="2779668" y="498057"/>
                  </a:cubicBezTo>
                  <a:cubicBezTo>
                    <a:pt x="2763713" y="504157"/>
                    <a:pt x="2772568" y="502320"/>
                    <a:pt x="2759119" y="502070"/>
                  </a:cubicBezTo>
                  <a:cubicBezTo>
                    <a:pt x="2745670" y="501820"/>
                    <a:pt x="2712672" y="499984"/>
                    <a:pt x="2698973" y="496559"/>
                  </a:cubicBezTo>
                  <a:cubicBezTo>
                    <a:pt x="2692123" y="493134"/>
                    <a:pt x="2700912" y="467506"/>
                    <a:pt x="2668899" y="460090"/>
                  </a:cubicBezTo>
                  <a:cubicBezTo>
                    <a:pt x="2636886" y="452674"/>
                    <a:pt x="2547593" y="449977"/>
                    <a:pt x="2506894" y="452064"/>
                  </a:cubicBezTo>
                  <a:cubicBezTo>
                    <a:pt x="2466195" y="454151"/>
                    <a:pt x="2451493" y="463682"/>
                    <a:pt x="2424701" y="472612"/>
                  </a:cubicBezTo>
                  <a:lnTo>
                    <a:pt x="2363056" y="493160"/>
                  </a:lnTo>
                  <a:cubicBezTo>
                    <a:pt x="2355234" y="500983"/>
                    <a:pt x="2344675" y="513709"/>
                    <a:pt x="2332233" y="513709"/>
                  </a:cubicBezTo>
                  <a:cubicBezTo>
                    <a:pt x="2324575" y="513709"/>
                    <a:pt x="2318534" y="506860"/>
                    <a:pt x="2311685" y="503435"/>
                  </a:cubicBezTo>
                  <a:cubicBezTo>
                    <a:pt x="2308260" y="500010"/>
                    <a:pt x="2305908" y="494959"/>
                    <a:pt x="2301411" y="493160"/>
                  </a:cubicBezTo>
                  <a:cubicBezTo>
                    <a:pt x="2274501" y="482396"/>
                    <a:pt x="2209672" y="475652"/>
                    <a:pt x="2188395" y="472612"/>
                  </a:cubicBezTo>
                  <a:cubicBezTo>
                    <a:pt x="2177089" y="473177"/>
                    <a:pt x="1985256" y="474877"/>
                    <a:pt x="1921267" y="493160"/>
                  </a:cubicBezTo>
                  <a:cubicBezTo>
                    <a:pt x="1916610" y="494491"/>
                    <a:pt x="1915023" y="500748"/>
                    <a:pt x="1910993" y="503435"/>
                  </a:cubicBezTo>
                  <a:cubicBezTo>
                    <a:pt x="1904621" y="507683"/>
                    <a:pt x="1897920" y="512048"/>
                    <a:pt x="1890445" y="513709"/>
                  </a:cubicBezTo>
                  <a:cubicBezTo>
                    <a:pt x="1866805" y="518962"/>
                    <a:pt x="1842498" y="520558"/>
                    <a:pt x="1818525" y="523983"/>
                  </a:cubicBezTo>
                  <a:lnTo>
                    <a:pt x="1756880" y="544531"/>
                  </a:lnTo>
                  <a:cubicBezTo>
                    <a:pt x="1746606" y="547956"/>
                    <a:pt x="1736834" y="553727"/>
                    <a:pt x="1726058" y="554805"/>
                  </a:cubicBezTo>
                  <a:lnTo>
                    <a:pt x="1623316" y="565079"/>
                  </a:lnTo>
                  <a:cubicBezTo>
                    <a:pt x="1613042" y="568504"/>
                    <a:pt x="1601780" y="569782"/>
                    <a:pt x="1592494" y="575354"/>
                  </a:cubicBezTo>
                  <a:cubicBezTo>
                    <a:pt x="1584188" y="580338"/>
                    <a:pt x="1581016" y="592501"/>
                    <a:pt x="1571946" y="595902"/>
                  </a:cubicBezTo>
                  <a:cubicBezTo>
                    <a:pt x="1552441" y="603216"/>
                    <a:pt x="1530849" y="602751"/>
                    <a:pt x="1510301" y="606176"/>
                  </a:cubicBezTo>
                  <a:cubicBezTo>
                    <a:pt x="1506876" y="599327"/>
                    <a:pt x="1498170" y="593057"/>
                    <a:pt x="1500027" y="585628"/>
                  </a:cubicBezTo>
                  <a:cubicBezTo>
                    <a:pt x="1504510" y="567696"/>
                    <a:pt x="1554434" y="548149"/>
                    <a:pt x="1561671" y="544531"/>
                  </a:cubicBezTo>
                  <a:lnTo>
                    <a:pt x="1541123" y="554805"/>
                  </a:lnTo>
                  <a:lnTo>
                    <a:pt x="1520575" y="565079"/>
                  </a:lnTo>
                  <a:cubicBezTo>
                    <a:pt x="1517150" y="568504"/>
                    <a:pt x="1515144" y="575354"/>
                    <a:pt x="1510301" y="575354"/>
                  </a:cubicBezTo>
                  <a:cubicBezTo>
                    <a:pt x="1357842" y="575354"/>
                    <a:pt x="1500687" y="563796"/>
                    <a:pt x="1397285" y="554805"/>
                  </a:cubicBezTo>
                  <a:cubicBezTo>
                    <a:pt x="1332370" y="549160"/>
                    <a:pt x="1267146" y="547956"/>
                    <a:pt x="1202076" y="544531"/>
                  </a:cubicBezTo>
                  <a:cubicBezTo>
                    <a:pt x="1154657" y="520821"/>
                    <a:pt x="1185627" y="531656"/>
                    <a:pt x="1089060" y="544531"/>
                  </a:cubicBezTo>
                  <a:cubicBezTo>
                    <a:pt x="1068411" y="547284"/>
                    <a:pt x="1048086" y="552221"/>
                    <a:pt x="1027415" y="554805"/>
                  </a:cubicBezTo>
                  <a:cubicBezTo>
                    <a:pt x="993263" y="559074"/>
                    <a:pt x="958921" y="561654"/>
                    <a:pt x="924674" y="565079"/>
                  </a:cubicBezTo>
                  <a:cubicBezTo>
                    <a:pt x="914400" y="568504"/>
                    <a:pt x="903907" y="571332"/>
                    <a:pt x="893851" y="575354"/>
                  </a:cubicBezTo>
                  <a:cubicBezTo>
                    <a:pt x="853310" y="591571"/>
                    <a:pt x="888836" y="588335"/>
                    <a:pt x="821932" y="606176"/>
                  </a:cubicBezTo>
                  <a:cubicBezTo>
                    <a:pt x="788186" y="615175"/>
                    <a:pt x="753073" y="618253"/>
                    <a:pt x="719191" y="626724"/>
                  </a:cubicBezTo>
                  <a:cubicBezTo>
                    <a:pt x="698178" y="631977"/>
                    <a:pt x="678559" y="642020"/>
                    <a:pt x="657546" y="647273"/>
                  </a:cubicBezTo>
                  <a:cubicBezTo>
                    <a:pt x="637336" y="652326"/>
                    <a:pt x="616328" y="653462"/>
                    <a:pt x="595901" y="657547"/>
                  </a:cubicBezTo>
                  <a:cubicBezTo>
                    <a:pt x="582055" y="660316"/>
                    <a:pt x="568503" y="664396"/>
                    <a:pt x="554804" y="667821"/>
                  </a:cubicBezTo>
                  <a:cubicBezTo>
                    <a:pt x="541105" y="664396"/>
                    <a:pt x="524733" y="666368"/>
                    <a:pt x="513707" y="657547"/>
                  </a:cubicBezTo>
                  <a:cubicBezTo>
                    <a:pt x="505250" y="650781"/>
                    <a:pt x="513897" y="629515"/>
                    <a:pt x="503433" y="626724"/>
                  </a:cubicBezTo>
                  <a:cubicBezTo>
                    <a:pt x="456988" y="614339"/>
                    <a:pt x="407466" y="620802"/>
                    <a:pt x="359595" y="616450"/>
                  </a:cubicBezTo>
                  <a:cubicBezTo>
                    <a:pt x="332098" y="613950"/>
                    <a:pt x="304932" y="608294"/>
                    <a:pt x="277402" y="606176"/>
                  </a:cubicBezTo>
                  <a:cubicBezTo>
                    <a:pt x="215844" y="601441"/>
                    <a:pt x="154112" y="599327"/>
                    <a:pt x="92467" y="595902"/>
                  </a:cubicBezTo>
                  <a:cubicBezTo>
                    <a:pt x="99316" y="592477"/>
                    <a:pt x="110593" y="592893"/>
                    <a:pt x="113015" y="585628"/>
                  </a:cubicBezTo>
                  <a:cubicBezTo>
                    <a:pt x="115437" y="578363"/>
                    <a:pt x="102741" y="565079"/>
                    <a:pt x="102741" y="565079"/>
                  </a:cubicBezTo>
                  <a:lnTo>
                    <a:pt x="0" y="82194"/>
                  </a:lnTo>
                  <a:close/>
                </a:path>
              </a:pathLst>
            </a:custGeom>
            <a:solidFill>
              <a:srgbClr val="EAEAEA">
                <a:alpha val="87000"/>
              </a:srgb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F054EBA7-1135-4CC4-BE6B-92D66E51CF8C}"/>
                </a:ext>
              </a:extLst>
            </p:cNvPr>
            <p:cNvGrpSpPr/>
            <p:nvPr/>
          </p:nvGrpSpPr>
          <p:grpSpPr>
            <a:xfrm>
              <a:off x="9567652" y="2332923"/>
              <a:ext cx="1119143" cy="1038802"/>
              <a:chOff x="808967" y="2203680"/>
              <a:chExt cx="2952615" cy="2806007"/>
            </a:xfrm>
          </p:grpSpPr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1C0E147F-5284-4CAD-ABC5-984651E1F3E2}"/>
                  </a:ext>
                </a:extLst>
              </p:cNvPr>
              <p:cNvGrpSpPr/>
              <p:nvPr/>
            </p:nvGrpSpPr>
            <p:grpSpPr>
              <a:xfrm>
                <a:off x="808967" y="2203680"/>
                <a:ext cx="2952615" cy="2806007"/>
                <a:chOff x="808967" y="2203680"/>
                <a:chExt cx="2952615" cy="2806007"/>
              </a:xfrm>
            </p:grpSpPr>
            <p:pic>
              <p:nvPicPr>
                <p:cNvPr id="63" name="Picture 62">
                  <a:extLst>
                    <a:ext uri="{FF2B5EF4-FFF2-40B4-BE49-F238E27FC236}">
                      <a16:creationId xmlns:a16="http://schemas.microsoft.com/office/drawing/2014/main" id="{A60EDDEF-E508-4E08-BE27-4F5DF766B4D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6640225">
                  <a:off x="882271" y="2130376"/>
                  <a:ext cx="2806007" cy="2952615"/>
                </a:xfrm>
                <a:prstGeom prst="rect">
                  <a:avLst/>
                </a:prstGeom>
              </p:spPr>
            </p:pic>
            <p:sp>
              <p:nvSpPr>
                <p:cNvPr id="65" name="Rectangle 64">
                  <a:extLst>
                    <a:ext uri="{FF2B5EF4-FFF2-40B4-BE49-F238E27FC236}">
                      <a16:creationId xmlns:a16="http://schemas.microsoft.com/office/drawing/2014/main" id="{A211D9F6-B5C9-45C3-A00D-AD34519253B9}"/>
                    </a:ext>
                  </a:extLst>
                </p:cNvPr>
                <p:cNvSpPr/>
                <p:nvPr/>
              </p:nvSpPr>
              <p:spPr>
                <a:xfrm rot="20090768">
                  <a:off x="1892934" y="2721042"/>
                  <a:ext cx="309845" cy="251460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64" name="Picture 63">
                  <a:extLst>
                    <a:ext uri="{FF2B5EF4-FFF2-40B4-BE49-F238E27FC236}">
                      <a16:creationId xmlns:a16="http://schemas.microsoft.com/office/drawing/2014/main" id="{DEE84307-35C5-4050-9E03-79489AC1B44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5613629">
                  <a:off x="1139783" y="2780451"/>
                  <a:ext cx="2416934" cy="1297096"/>
                </a:xfrm>
                <a:prstGeom prst="rect">
                  <a:avLst/>
                </a:prstGeom>
              </p:spPr>
            </p:pic>
          </p:grpSp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4DE379D0-9799-4474-B3C8-2DD342F532C6}"/>
                  </a:ext>
                </a:extLst>
              </p:cNvPr>
              <p:cNvSpPr/>
              <p:nvPr/>
            </p:nvSpPr>
            <p:spPr>
              <a:xfrm rot="3901792" flipV="1">
                <a:off x="1872990" y="3963609"/>
                <a:ext cx="1498669" cy="4571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665544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5F29DC8-A61C-4893-889B-0EC999B38F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3766" y="1457513"/>
            <a:ext cx="3169987" cy="4054367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54F27FE2-1C3A-466B-B3FD-D98C439603A1}"/>
              </a:ext>
            </a:extLst>
          </p:cNvPr>
          <p:cNvGrpSpPr/>
          <p:nvPr/>
        </p:nvGrpSpPr>
        <p:grpSpPr>
          <a:xfrm>
            <a:off x="-492148" y="1457513"/>
            <a:ext cx="3754021" cy="4054367"/>
            <a:chOff x="-492148" y="1457513"/>
            <a:chExt cx="3754021" cy="405436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AD2ACAC-F397-4840-8BC0-9152DE1CDD5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886" y="1457513"/>
              <a:ext cx="3169987" cy="4054367"/>
            </a:xfrm>
            <a:prstGeom prst="rect">
              <a:avLst/>
            </a:prstGeom>
          </p:spPr>
        </p:pic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9DFDA47F-1D75-454F-B41A-647BDD7CF1F3}"/>
                </a:ext>
              </a:extLst>
            </p:cNvPr>
            <p:cNvSpPr/>
            <p:nvPr/>
          </p:nvSpPr>
          <p:spPr>
            <a:xfrm>
              <a:off x="430530" y="4632960"/>
              <a:ext cx="2476500" cy="579120"/>
            </a:xfrm>
            <a:custGeom>
              <a:avLst/>
              <a:gdLst>
                <a:gd name="connsiteX0" fmla="*/ 0 w 2468880"/>
                <a:gd name="connsiteY0" fmla="*/ 0 h 571500"/>
                <a:gd name="connsiteX1" fmla="*/ 2468880 w 2468880"/>
                <a:gd name="connsiteY1" fmla="*/ 30480 h 571500"/>
                <a:gd name="connsiteX2" fmla="*/ 2423160 w 2468880"/>
                <a:gd name="connsiteY2" fmla="*/ 518160 h 571500"/>
                <a:gd name="connsiteX3" fmla="*/ 53340 w 2468880"/>
                <a:gd name="connsiteY3" fmla="*/ 571500 h 571500"/>
                <a:gd name="connsiteX4" fmla="*/ 0 w 2468880"/>
                <a:gd name="connsiteY4" fmla="*/ 0 h 571500"/>
                <a:gd name="connsiteX0" fmla="*/ 0 w 2446020"/>
                <a:gd name="connsiteY0" fmla="*/ 0 h 579120"/>
                <a:gd name="connsiteX1" fmla="*/ 2446020 w 2446020"/>
                <a:gd name="connsiteY1" fmla="*/ 38100 h 579120"/>
                <a:gd name="connsiteX2" fmla="*/ 2400300 w 2446020"/>
                <a:gd name="connsiteY2" fmla="*/ 525780 h 579120"/>
                <a:gd name="connsiteX3" fmla="*/ 30480 w 2446020"/>
                <a:gd name="connsiteY3" fmla="*/ 579120 h 579120"/>
                <a:gd name="connsiteX4" fmla="*/ 0 w 244602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0030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3078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76500" h="579120">
                  <a:moveTo>
                    <a:pt x="0" y="0"/>
                  </a:moveTo>
                  <a:lnTo>
                    <a:pt x="2476500" y="38100"/>
                  </a:lnTo>
                  <a:lnTo>
                    <a:pt x="2430780" y="525780"/>
                  </a:lnTo>
                  <a:lnTo>
                    <a:pt x="30480" y="57912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8F816A65-027D-4A5A-BEB9-4C6F5629805B}"/>
                </a:ext>
              </a:extLst>
            </p:cNvPr>
            <p:cNvSpPr/>
            <p:nvPr/>
          </p:nvSpPr>
          <p:spPr>
            <a:xfrm>
              <a:off x="421244" y="4442460"/>
              <a:ext cx="2468880" cy="426720"/>
            </a:xfrm>
            <a:prstGeom prst="ellipse">
              <a:avLst/>
            </a:prstGeom>
            <a:blipFill>
              <a:blip r:embed="rId3"/>
              <a:tile tx="0" ty="0" sx="100000" sy="100000" flip="none" algn="tl"/>
            </a:blip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E19C4E5-7985-4E84-869E-529E7EC837A4}"/>
                </a:ext>
              </a:extLst>
            </p:cNvPr>
            <p:cNvSpPr/>
            <p:nvPr/>
          </p:nvSpPr>
          <p:spPr>
            <a:xfrm>
              <a:off x="472919" y="4967050"/>
              <a:ext cx="2365531" cy="515540"/>
            </a:xfrm>
            <a:prstGeom prst="ellipse">
              <a:avLst/>
            </a:prstGeom>
            <a:blipFill>
              <a:blip r:embed="rId3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5FF28CA1-37E4-42C1-B7B4-823544F60ABB}"/>
                </a:ext>
              </a:extLst>
            </p:cNvPr>
            <p:cNvGrpSpPr/>
            <p:nvPr/>
          </p:nvGrpSpPr>
          <p:grpSpPr>
            <a:xfrm>
              <a:off x="-492148" y="1490870"/>
              <a:ext cx="2952615" cy="2806007"/>
              <a:chOff x="808967" y="2203680"/>
              <a:chExt cx="2952615" cy="2806007"/>
            </a:xfrm>
          </p:grpSpPr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0FA5298F-AE76-4C55-B9B0-767502565D56}"/>
                  </a:ext>
                </a:extLst>
              </p:cNvPr>
              <p:cNvGrpSpPr/>
              <p:nvPr/>
            </p:nvGrpSpPr>
            <p:grpSpPr>
              <a:xfrm>
                <a:off x="808967" y="2203680"/>
                <a:ext cx="2952615" cy="2806007"/>
                <a:chOff x="808967" y="2203680"/>
                <a:chExt cx="2952615" cy="2806007"/>
              </a:xfrm>
            </p:grpSpPr>
            <p:pic>
              <p:nvPicPr>
                <p:cNvPr id="21" name="Picture 20">
                  <a:extLst>
                    <a:ext uri="{FF2B5EF4-FFF2-40B4-BE49-F238E27FC236}">
                      <a16:creationId xmlns:a16="http://schemas.microsoft.com/office/drawing/2014/main" id="{81D2BA8B-2C43-49C7-8832-BBD6705A43C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6640225">
                  <a:off x="882271" y="2130376"/>
                  <a:ext cx="2806007" cy="2952615"/>
                </a:xfrm>
                <a:prstGeom prst="rect">
                  <a:avLst/>
                </a:prstGeom>
              </p:spPr>
            </p:pic>
            <p:pic>
              <p:nvPicPr>
                <p:cNvPr id="22" name="Picture 21">
                  <a:extLst>
                    <a:ext uri="{FF2B5EF4-FFF2-40B4-BE49-F238E27FC236}">
                      <a16:creationId xmlns:a16="http://schemas.microsoft.com/office/drawing/2014/main" id="{19927BED-0892-4612-A5F1-1B113020ADF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5613629">
                  <a:off x="1139783" y="2780451"/>
                  <a:ext cx="2416934" cy="1297096"/>
                </a:xfrm>
                <a:prstGeom prst="rect">
                  <a:avLst/>
                </a:prstGeom>
              </p:spPr>
            </p:pic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967928D0-567F-4C09-B27A-0B519B3E9FDD}"/>
                    </a:ext>
                  </a:extLst>
                </p:cNvPr>
                <p:cNvSpPr/>
                <p:nvPr/>
              </p:nvSpPr>
              <p:spPr>
                <a:xfrm rot="20090768">
                  <a:off x="1892934" y="2721042"/>
                  <a:ext cx="309845" cy="251460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A269AABF-421D-497A-A887-8D3CDC66B47F}"/>
                  </a:ext>
                </a:extLst>
              </p:cNvPr>
              <p:cNvSpPr/>
              <p:nvPr/>
            </p:nvSpPr>
            <p:spPr>
              <a:xfrm rot="3901792" flipV="1">
                <a:off x="1872990" y="3963609"/>
                <a:ext cx="1498669" cy="4571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829517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>
            <a:extLst>
              <a:ext uri="{FF2B5EF4-FFF2-40B4-BE49-F238E27FC236}">
                <a16:creationId xmlns:a16="http://schemas.microsoft.com/office/drawing/2014/main" id="{8F45A308-59AF-4782-BF9F-EFF7978EF385}"/>
              </a:ext>
            </a:extLst>
          </p:cNvPr>
          <p:cNvGrpSpPr/>
          <p:nvPr/>
        </p:nvGrpSpPr>
        <p:grpSpPr>
          <a:xfrm>
            <a:off x="-593568" y="1449853"/>
            <a:ext cx="3886264" cy="4062027"/>
            <a:chOff x="-593568" y="1449853"/>
            <a:chExt cx="3886264" cy="406202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AD2ACAC-F397-4840-8BC0-9152DE1CDD5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886" y="1457513"/>
              <a:ext cx="3169987" cy="4054367"/>
            </a:xfrm>
            <a:prstGeom prst="rect">
              <a:avLst/>
            </a:prstGeom>
          </p:spPr>
        </p:pic>
        <p:sp>
          <p:nvSpPr>
            <p:cNvPr id="3" name="Freeform: Shape 2">
              <a:extLst>
                <a:ext uri="{FF2B5EF4-FFF2-40B4-BE49-F238E27FC236}">
                  <a16:creationId xmlns:a16="http://schemas.microsoft.com/office/drawing/2014/main" id="{9C6A2782-903A-497E-BFFA-784D01A96CDD}"/>
                </a:ext>
              </a:extLst>
            </p:cNvPr>
            <p:cNvSpPr/>
            <p:nvPr/>
          </p:nvSpPr>
          <p:spPr>
            <a:xfrm>
              <a:off x="400050" y="4625340"/>
              <a:ext cx="2476500" cy="579120"/>
            </a:xfrm>
            <a:custGeom>
              <a:avLst/>
              <a:gdLst>
                <a:gd name="connsiteX0" fmla="*/ 0 w 2468880"/>
                <a:gd name="connsiteY0" fmla="*/ 0 h 571500"/>
                <a:gd name="connsiteX1" fmla="*/ 2468880 w 2468880"/>
                <a:gd name="connsiteY1" fmla="*/ 30480 h 571500"/>
                <a:gd name="connsiteX2" fmla="*/ 2423160 w 2468880"/>
                <a:gd name="connsiteY2" fmla="*/ 518160 h 571500"/>
                <a:gd name="connsiteX3" fmla="*/ 53340 w 2468880"/>
                <a:gd name="connsiteY3" fmla="*/ 571500 h 571500"/>
                <a:gd name="connsiteX4" fmla="*/ 0 w 2468880"/>
                <a:gd name="connsiteY4" fmla="*/ 0 h 571500"/>
                <a:gd name="connsiteX0" fmla="*/ 0 w 2446020"/>
                <a:gd name="connsiteY0" fmla="*/ 0 h 579120"/>
                <a:gd name="connsiteX1" fmla="*/ 2446020 w 2446020"/>
                <a:gd name="connsiteY1" fmla="*/ 38100 h 579120"/>
                <a:gd name="connsiteX2" fmla="*/ 2400300 w 2446020"/>
                <a:gd name="connsiteY2" fmla="*/ 525780 h 579120"/>
                <a:gd name="connsiteX3" fmla="*/ 30480 w 2446020"/>
                <a:gd name="connsiteY3" fmla="*/ 579120 h 579120"/>
                <a:gd name="connsiteX4" fmla="*/ 0 w 244602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0030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3078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76500" h="579120">
                  <a:moveTo>
                    <a:pt x="0" y="0"/>
                  </a:moveTo>
                  <a:lnTo>
                    <a:pt x="2476500" y="38100"/>
                  </a:lnTo>
                  <a:lnTo>
                    <a:pt x="2430780" y="525780"/>
                  </a:lnTo>
                  <a:lnTo>
                    <a:pt x="30480" y="57912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B52A3397-934F-4892-94DB-8FEAE84A5DCE}"/>
                </a:ext>
              </a:extLst>
            </p:cNvPr>
            <p:cNvSpPr/>
            <p:nvPr/>
          </p:nvSpPr>
          <p:spPr>
            <a:xfrm>
              <a:off x="117982" y="1449853"/>
              <a:ext cx="3174714" cy="667821"/>
            </a:xfrm>
            <a:custGeom>
              <a:avLst/>
              <a:gdLst>
                <a:gd name="connsiteX0" fmla="*/ 0 w 3174714"/>
                <a:gd name="connsiteY0" fmla="*/ 71919 h 657546"/>
                <a:gd name="connsiteX1" fmla="*/ 945222 w 3174714"/>
                <a:gd name="connsiteY1" fmla="*/ 30822 h 657546"/>
                <a:gd name="connsiteX2" fmla="*/ 1962364 w 3174714"/>
                <a:gd name="connsiteY2" fmla="*/ 10274 h 657546"/>
                <a:gd name="connsiteX3" fmla="*/ 2619910 w 3174714"/>
                <a:gd name="connsiteY3" fmla="*/ 0 h 657546"/>
                <a:gd name="connsiteX4" fmla="*/ 3174714 w 3174714"/>
                <a:gd name="connsiteY4" fmla="*/ 102742 h 657546"/>
                <a:gd name="connsiteX5" fmla="*/ 3061698 w 3174714"/>
                <a:gd name="connsiteY5" fmla="*/ 390418 h 657546"/>
                <a:gd name="connsiteX6" fmla="*/ 2804845 w 3174714"/>
                <a:gd name="connsiteY6" fmla="*/ 462337 h 657546"/>
                <a:gd name="connsiteX7" fmla="*/ 2753474 w 3174714"/>
                <a:gd name="connsiteY7" fmla="*/ 452063 h 657546"/>
                <a:gd name="connsiteX8" fmla="*/ 2732925 w 3174714"/>
                <a:gd name="connsiteY8" fmla="*/ 441789 h 657546"/>
                <a:gd name="connsiteX9" fmla="*/ 2691829 w 3174714"/>
                <a:gd name="connsiteY9" fmla="*/ 431515 h 657546"/>
                <a:gd name="connsiteX10" fmla="*/ 2671280 w 3174714"/>
                <a:gd name="connsiteY10" fmla="*/ 421240 h 657546"/>
                <a:gd name="connsiteX11" fmla="*/ 2506894 w 3174714"/>
                <a:gd name="connsiteY11" fmla="*/ 441789 h 657546"/>
                <a:gd name="connsiteX12" fmla="*/ 2424701 w 3174714"/>
                <a:gd name="connsiteY12" fmla="*/ 462337 h 657546"/>
                <a:gd name="connsiteX13" fmla="*/ 2363056 w 3174714"/>
                <a:gd name="connsiteY13" fmla="*/ 482885 h 657546"/>
                <a:gd name="connsiteX14" fmla="*/ 2332233 w 3174714"/>
                <a:gd name="connsiteY14" fmla="*/ 503434 h 657546"/>
                <a:gd name="connsiteX15" fmla="*/ 2311685 w 3174714"/>
                <a:gd name="connsiteY15" fmla="*/ 493160 h 657546"/>
                <a:gd name="connsiteX16" fmla="*/ 2301411 w 3174714"/>
                <a:gd name="connsiteY16" fmla="*/ 482885 h 657546"/>
                <a:gd name="connsiteX17" fmla="*/ 2188395 w 3174714"/>
                <a:gd name="connsiteY17" fmla="*/ 462337 h 657546"/>
                <a:gd name="connsiteX18" fmla="*/ 1921267 w 3174714"/>
                <a:gd name="connsiteY18" fmla="*/ 482885 h 657546"/>
                <a:gd name="connsiteX19" fmla="*/ 1910993 w 3174714"/>
                <a:gd name="connsiteY19" fmla="*/ 493160 h 657546"/>
                <a:gd name="connsiteX20" fmla="*/ 1890445 w 3174714"/>
                <a:gd name="connsiteY20" fmla="*/ 503434 h 657546"/>
                <a:gd name="connsiteX21" fmla="*/ 1818525 w 3174714"/>
                <a:gd name="connsiteY21" fmla="*/ 513708 h 657546"/>
                <a:gd name="connsiteX22" fmla="*/ 1756880 w 3174714"/>
                <a:gd name="connsiteY22" fmla="*/ 534256 h 657546"/>
                <a:gd name="connsiteX23" fmla="*/ 1726058 w 3174714"/>
                <a:gd name="connsiteY23" fmla="*/ 544530 h 657546"/>
                <a:gd name="connsiteX24" fmla="*/ 1623316 w 3174714"/>
                <a:gd name="connsiteY24" fmla="*/ 554804 h 657546"/>
                <a:gd name="connsiteX25" fmla="*/ 1592494 w 3174714"/>
                <a:gd name="connsiteY25" fmla="*/ 565079 h 657546"/>
                <a:gd name="connsiteX26" fmla="*/ 1571946 w 3174714"/>
                <a:gd name="connsiteY26" fmla="*/ 585627 h 657546"/>
                <a:gd name="connsiteX27" fmla="*/ 1510301 w 3174714"/>
                <a:gd name="connsiteY27" fmla="*/ 595901 h 657546"/>
                <a:gd name="connsiteX28" fmla="*/ 1500027 w 3174714"/>
                <a:gd name="connsiteY28" fmla="*/ 575353 h 657546"/>
                <a:gd name="connsiteX29" fmla="*/ 1561671 w 3174714"/>
                <a:gd name="connsiteY29" fmla="*/ 534256 h 657546"/>
                <a:gd name="connsiteX30" fmla="*/ 1541123 w 3174714"/>
                <a:gd name="connsiteY30" fmla="*/ 544530 h 657546"/>
                <a:gd name="connsiteX31" fmla="*/ 1520575 w 3174714"/>
                <a:gd name="connsiteY31" fmla="*/ 554804 h 657546"/>
                <a:gd name="connsiteX32" fmla="*/ 1510301 w 3174714"/>
                <a:gd name="connsiteY32" fmla="*/ 565079 h 657546"/>
                <a:gd name="connsiteX33" fmla="*/ 1397285 w 3174714"/>
                <a:gd name="connsiteY33" fmla="*/ 544530 h 657546"/>
                <a:gd name="connsiteX34" fmla="*/ 1202076 w 3174714"/>
                <a:gd name="connsiteY34" fmla="*/ 534256 h 657546"/>
                <a:gd name="connsiteX35" fmla="*/ 1089060 w 3174714"/>
                <a:gd name="connsiteY35" fmla="*/ 534256 h 657546"/>
                <a:gd name="connsiteX36" fmla="*/ 1027415 w 3174714"/>
                <a:gd name="connsiteY36" fmla="*/ 544530 h 657546"/>
                <a:gd name="connsiteX37" fmla="*/ 924674 w 3174714"/>
                <a:gd name="connsiteY37" fmla="*/ 554804 h 657546"/>
                <a:gd name="connsiteX38" fmla="*/ 893851 w 3174714"/>
                <a:gd name="connsiteY38" fmla="*/ 565079 h 657546"/>
                <a:gd name="connsiteX39" fmla="*/ 821932 w 3174714"/>
                <a:gd name="connsiteY39" fmla="*/ 595901 h 657546"/>
                <a:gd name="connsiteX40" fmla="*/ 719191 w 3174714"/>
                <a:gd name="connsiteY40" fmla="*/ 616449 h 657546"/>
                <a:gd name="connsiteX41" fmla="*/ 657546 w 3174714"/>
                <a:gd name="connsiteY41" fmla="*/ 636998 h 657546"/>
                <a:gd name="connsiteX42" fmla="*/ 595901 w 3174714"/>
                <a:gd name="connsiteY42" fmla="*/ 647272 h 657546"/>
                <a:gd name="connsiteX43" fmla="*/ 554804 w 3174714"/>
                <a:gd name="connsiteY43" fmla="*/ 657546 h 657546"/>
                <a:gd name="connsiteX44" fmla="*/ 513707 w 3174714"/>
                <a:gd name="connsiteY44" fmla="*/ 647272 h 657546"/>
                <a:gd name="connsiteX45" fmla="*/ 503433 w 3174714"/>
                <a:gd name="connsiteY45" fmla="*/ 616449 h 657546"/>
                <a:gd name="connsiteX46" fmla="*/ 359595 w 3174714"/>
                <a:gd name="connsiteY46" fmla="*/ 606175 h 657546"/>
                <a:gd name="connsiteX47" fmla="*/ 277402 w 3174714"/>
                <a:gd name="connsiteY47" fmla="*/ 595901 h 657546"/>
                <a:gd name="connsiteX48" fmla="*/ 92467 w 3174714"/>
                <a:gd name="connsiteY48" fmla="*/ 585627 h 657546"/>
                <a:gd name="connsiteX49" fmla="*/ 113015 w 3174714"/>
                <a:gd name="connsiteY49" fmla="*/ 575353 h 657546"/>
                <a:gd name="connsiteX50" fmla="*/ 102741 w 3174714"/>
                <a:gd name="connsiteY50" fmla="*/ 554804 h 657546"/>
                <a:gd name="connsiteX51" fmla="*/ 0 w 3174714"/>
                <a:gd name="connsiteY51" fmla="*/ 71919 h 657546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3174714 w 3174714"/>
                <a:gd name="connsiteY4" fmla="*/ 113017 h 667821"/>
                <a:gd name="connsiteX5" fmla="*/ 3061698 w 3174714"/>
                <a:gd name="connsiteY5" fmla="*/ 400693 h 667821"/>
                <a:gd name="connsiteX6" fmla="*/ 2804845 w 3174714"/>
                <a:gd name="connsiteY6" fmla="*/ 472612 h 667821"/>
                <a:gd name="connsiteX7" fmla="*/ 2753474 w 3174714"/>
                <a:gd name="connsiteY7" fmla="*/ 462338 h 667821"/>
                <a:gd name="connsiteX8" fmla="*/ 2732925 w 3174714"/>
                <a:gd name="connsiteY8" fmla="*/ 452064 h 667821"/>
                <a:gd name="connsiteX9" fmla="*/ 2691829 w 3174714"/>
                <a:gd name="connsiteY9" fmla="*/ 441790 h 667821"/>
                <a:gd name="connsiteX10" fmla="*/ 2671280 w 3174714"/>
                <a:gd name="connsiteY10" fmla="*/ 431515 h 667821"/>
                <a:gd name="connsiteX11" fmla="*/ 2506894 w 3174714"/>
                <a:gd name="connsiteY11" fmla="*/ 452064 h 667821"/>
                <a:gd name="connsiteX12" fmla="*/ 2424701 w 3174714"/>
                <a:gd name="connsiteY12" fmla="*/ 472612 h 667821"/>
                <a:gd name="connsiteX13" fmla="*/ 2363056 w 3174714"/>
                <a:gd name="connsiteY13" fmla="*/ 493160 h 667821"/>
                <a:gd name="connsiteX14" fmla="*/ 2332233 w 3174714"/>
                <a:gd name="connsiteY14" fmla="*/ 513709 h 667821"/>
                <a:gd name="connsiteX15" fmla="*/ 2311685 w 3174714"/>
                <a:gd name="connsiteY15" fmla="*/ 503435 h 667821"/>
                <a:gd name="connsiteX16" fmla="*/ 2301411 w 3174714"/>
                <a:gd name="connsiteY16" fmla="*/ 493160 h 667821"/>
                <a:gd name="connsiteX17" fmla="*/ 2188395 w 3174714"/>
                <a:gd name="connsiteY17" fmla="*/ 472612 h 667821"/>
                <a:gd name="connsiteX18" fmla="*/ 1921267 w 3174714"/>
                <a:gd name="connsiteY18" fmla="*/ 493160 h 667821"/>
                <a:gd name="connsiteX19" fmla="*/ 1910993 w 3174714"/>
                <a:gd name="connsiteY19" fmla="*/ 503435 h 667821"/>
                <a:gd name="connsiteX20" fmla="*/ 1890445 w 3174714"/>
                <a:gd name="connsiteY20" fmla="*/ 513709 h 667821"/>
                <a:gd name="connsiteX21" fmla="*/ 1818525 w 3174714"/>
                <a:gd name="connsiteY21" fmla="*/ 523983 h 667821"/>
                <a:gd name="connsiteX22" fmla="*/ 1756880 w 3174714"/>
                <a:gd name="connsiteY22" fmla="*/ 544531 h 667821"/>
                <a:gd name="connsiteX23" fmla="*/ 1726058 w 3174714"/>
                <a:gd name="connsiteY23" fmla="*/ 554805 h 667821"/>
                <a:gd name="connsiteX24" fmla="*/ 1623316 w 3174714"/>
                <a:gd name="connsiteY24" fmla="*/ 565079 h 667821"/>
                <a:gd name="connsiteX25" fmla="*/ 1592494 w 3174714"/>
                <a:gd name="connsiteY25" fmla="*/ 575354 h 667821"/>
                <a:gd name="connsiteX26" fmla="*/ 1571946 w 3174714"/>
                <a:gd name="connsiteY26" fmla="*/ 595902 h 667821"/>
                <a:gd name="connsiteX27" fmla="*/ 1510301 w 3174714"/>
                <a:gd name="connsiteY27" fmla="*/ 606176 h 667821"/>
                <a:gd name="connsiteX28" fmla="*/ 1500027 w 3174714"/>
                <a:gd name="connsiteY28" fmla="*/ 585628 h 667821"/>
                <a:gd name="connsiteX29" fmla="*/ 1561671 w 3174714"/>
                <a:gd name="connsiteY29" fmla="*/ 544531 h 667821"/>
                <a:gd name="connsiteX30" fmla="*/ 1541123 w 3174714"/>
                <a:gd name="connsiteY30" fmla="*/ 554805 h 667821"/>
                <a:gd name="connsiteX31" fmla="*/ 1520575 w 3174714"/>
                <a:gd name="connsiteY31" fmla="*/ 565079 h 667821"/>
                <a:gd name="connsiteX32" fmla="*/ 1510301 w 3174714"/>
                <a:gd name="connsiteY32" fmla="*/ 575354 h 667821"/>
                <a:gd name="connsiteX33" fmla="*/ 1397285 w 3174714"/>
                <a:gd name="connsiteY33" fmla="*/ 554805 h 667821"/>
                <a:gd name="connsiteX34" fmla="*/ 1202076 w 3174714"/>
                <a:gd name="connsiteY34" fmla="*/ 544531 h 667821"/>
                <a:gd name="connsiteX35" fmla="*/ 1089060 w 3174714"/>
                <a:gd name="connsiteY35" fmla="*/ 544531 h 667821"/>
                <a:gd name="connsiteX36" fmla="*/ 1027415 w 3174714"/>
                <a:gd name="connsiteY36" fmla="*/ 554805 h 667821"/>
                <a:gd name="connsiteX37" fmla="*/ 924674 w 3174714"/>
                <a:gd name="connsiteY37" fmla="*/ 565079 h 667821"/>
                <a:gd name="connsiteX38" fmla="*/ 893851 w 3174714"/>
                <a:gd name="connsiteY38" fmla="*/ 575354 h 667821"/>
                <a:gd name="connsiteX39" fmla="*/ 821932 w 3174714"/>
                <a:gd name="connsiteY39" fmla="*/ 606176 h 667821"/>
                <a:gd name="connsiteX40" fmla="*/ 719191 w 3174714"/>
                <a:gd name="connsiteY40" fmla="*/ 626724 h 667821"/>
                <a:gd name="connsiteX41" fmla="*/ 657546 w 3174714"/>
                <a:gd name="connsiteY41" fmla="*/ 647273 h 667821"/>
                <a:gd name="connsiteX42" fmla="*/ 595901 w 3174714"/>
                <a:gd name="connsiteY42" fmla="*/ 657547 h 667821"/>
                <a:gd name="connsiteX43" fmla="*/ 554804 w 3174714"/>
                <a:gd name="connsiteY43" fmla="*/ 667821 h 667821"/>
                <a:gd name="connsiteX44" fmla="*/ 513707 w 3174714"/>
                <a:gd name="connsiteY44" fmla="*/ 657547 h 667821"/>
                <a:gd name="connsiteX45" fmla="*/ 503433 w 3174714"/>
                <a:gd name="connsiteY45" fmla="*/ 626724 h 667821"/>
                <a:gd name="connsiteX46" fmla="*/ 359595 w 3174714"/>
                <a:gd name="connsiteY46" fmla="*/ 616450 h 667821"/>
                <a:gd name="connsiteX47" fmla="*/ 277402 w 3174714"/>
                <a:gd name="connsiteY47" fmla="*/ 606176 h 667821"/>
                <a:gd name="connsiteX48" fmla="*/ 92467 w 3174714"/>
                <a:gd name="connsiteY48" fmla="*/ 595902 h 667821"/>
                <a:gd name="connsiteX49" fmla="*/ 113015 w 3174714"/>
                <a:gd name="connsiteY49" fmla="*/ 585628 h 667821"/>
                <a:gd name="connsiteX50" fmla="*/ 102741 w 3174714"/>
                <a:gd name="connsiteY50" fmla="*/ 565079 h 667821"/>
                <a:gd name="connsiteX51" fmla="*/ 0 w 3174714"/>
                <a:gd name="connsiteY51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32925 w 3174714"/>
                <a:gd name="connsiteY9" fmla="*/ 452064 h 667821"/>
                <a:gd name="connsiteX10" fmla="*/ 2691829 w 3174714"/>
                <a:gd name="connsiteY10" fmla="*/ 441790 h 667821"/>
                <a:gd name="connsiteX11" fmla="*/ 2671280 w 3174714"/>
                <a:gd name="connsiteY11" fmla="*/ 431515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32925 w 3174714"/>
                <a:gd name="connsiteY9" fmla="*/ 452064 h 667821"/>
                <a:gd name="connsiteX10" fmla="*/ 2691829 w 3174714"/>
                <a:gd name="connsiteY10" fmla="*/ 441790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32925 w 3174714"/>
                <a:gd name="connsiteY9" fmla="*/ 452064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59119 w 3174714"/>
                <a:gd name="connsiteY9" fmla="*/ 502070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79668 w 3174714"/>
                <a:gd name="connsiteY8" fmla="*/ 498057 h 667821"/>
                <a:gd name="connsiteX9" fmla="*/ 2759119 w 3174714"/>
                <a:gd name="connsiteY9" fmla="*/ 502070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54851 w 3174714"/>
                <a:gd name="connsiteY7" fmla="*/ 465468 h 667821"/>
                <a:gd name="connsiteX8" fmla="*/ 2779668 w 3174714"/>
                <a:gd name="connsiteY8" fmla="*/ 498057 h 667821"/>
                <a:gd name="connsiteX9" fmla="*/ 2759119 w 3174714"/>
                <a:gd name="connsiteY9" fmla="*/ 502070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</a:cxnLst>
              <a:rect l="l" t="t" r="r" b="b"/>
              <a:pathLst>
                <a:path w="3174714" h="667821">
                  <a:moveTo>
                    <a:pt x="0" y="82194"/>
                  </a:moveTo>
                  <a:lnTo>
                    <a:pt x="934948" y="0"/>
                  </a:lnTo>
                  <a:lnTo>
                    <a:pt x="1962364" y="20549"/>
                  </a:lnTo>
                  <a:lnTo>
                    <a:pt x="2619910" y="10275"/>
                  </a:lnTo>
                  <a:cubicBezTo>
                    <a:pt x="2739775" y="30824"/>
                    <a:pt x="2869914" y="10275"/>
                    <a:pt x="2989779" y="30824"/>
                  </a:cubicBezTo>
                  <a:lnTo>
                    <a:pt x="3174714" y="113017"/>
                  </a:lnTo>
                  <a:lnTo>
                    <a:pt x="3061698" y="400693"/>
                  </a:lnTo>
                  <a:cubicBezTo>
                    <a:pt x="2976080" y="424666"/>
                    <a:pt x="2901856" y="449241"/>
                    <a:pt x="2854851" y="465468"/>
                  </a:cubicBezTo>
                  <a:cubicBezTo>
                    <a:pt x="2807846" y="481695"/>
                    <a:pt x="2795623" y="491957"/>
                    <a:pt x="2779668" y="498057"/>
                  </a:cubicBezTo>
                  <a:cubicBezTo>
                    <a:pt x="2763713" y="504157"/>
                    <a:pt x="2772568" y="502320"/>
                    <a:pt x="2759119" y="502070"/>
                  </a:cubicBezTo>
                  <a:cubicBezTo>
                    <a:pt x="2745670" y="501820"/>
                    <a:pt x="2712672" y="499984"/>
                    <a:pt x="2698973" y="496559"/>
                  </a:cubicBezTo>
                  <a:cubicBezTo>
                    <a:pt x="2692123" y="493134"/>
                    <a:pt x="2700912" y="467506"/>
                    <a:pt x="2668899" y="460090"/>
                  </a:cubicBezTo>
                  <a:cubicBezTo>
                    <a:pt x="2636886" y="452674"/>
                    <a:pt x="2547593" y="449977"/>
                    <a:pt x="2506894" y="452064"/>
                  </a:cubicBezTo>
                  <a:cubicBezTo>
                    <a:pt x="2466195" y="454151"/>
                    <a:pt x="2451493" y="463682"/>
                    <a:pt x="2424701" y="472612"/>
                  </a:cubicBezTo>
                  <a:lnTo>
                    <a:pt x="2363056" y="493160"/>
                  </a:lnTo>
                  <a:cubicBezTo>
                    <a:pt x="2355234" y="500983"/>
                    <a:pt x="2344675" y="513709"/>
                    <a:pt x="2332233" y="513709"/>
                  </a:cubicBezTo>
                  <a:cubicBezTo>
                    <a:pt x="2324575" y="513709"/>
                    <a:pt x="2318534" y="506860"/>
                    <a:pt x="2311685" y="503435"/>
                  </a:cubicBezTo>
                  <a:cubicBezTo>
                    <a:pt x="2308260" y="500010"/>
                    <a:pt x="2305908" y="494959"/>
                    <a:pt x="2301411" y="493160"/>
                  </a:cubicBezTo>
                  <a:cubicBezTo>
                    <a:pt x="2274501" y="482396"/>
                    <a:pt x="2209672" y="475652"/>
                    <a:pt x="2188395" y="472612"/>
                  </a:cubicBezTo>
                  <a:cubicBezTo>
                    <a:pt x="2177089" y="473177"/>
                    <a:pt x="1985256" y="474877"/>
                    <a:pt x="1921267" y="493160"/>
                  </a:cubicBezTo>
                  <a:cubicBezTo>
                    <a:pt x="1916610" y="494491"/>
                    <a:pt x="1915023" y="500748"/>
                    <a:pt x="1910993" y="503435"/>
                  </a:cubicBezTo>
                  <a:cubicBezTo>
                    <a:pt x="1904621" y="507683"/>
                    <a:pt x="1897920" y="512048"/>
                    <a:pt x="1890445" y="513709"/>
                  </a:cubicBezTo>
                  <a:cubicBezTo>
                    <a:pt x="1866805" y="518962"/>
                    <a:pt x="1842498" y="520558"/>
                    <a:pt x="1818525" y="523983"/>
                  </a:cubicBezTo>
                  <a:lnTo>
                    <a:pt x="1756880" y="544531"/>
                  </a:lnTo>
                  <a:cubicBezTo>
                    <a:pt x="1746606" y="547956"/>
                    <a:pt x="1736834" y="553727"/>
                    <a:pt x="1726058" y="554805"/>
                  </a:cubicBezTo>
                  <a:lnTo>
                    <a:pt x="1623316" y="565079"/>
                  </a:lnTo>
                  <a:cubicBezTo>
                    <a:pt x="1613042" y="568504"/>
                    <a:pt x="1601780" y="569782"/>
                    <a:pt x="1592494" y="575354"/>
                  </a:cubicBezTo>
                  <a:cubicBezTo>
                    <a:pt x="1584188" y="580338"/>
                    <a:pt x="1581016" y="592501"/>
                    <a:pt x="1571946" y="595902"/>
                  </a:cubicBezTo>
                  <a:cubicBezTo>
                    <a:pt x="1552441" y="603216"/>
                    <a:pt x="1530849" y="602751"/>
                    <a:pt x="1510301" y="606176"/>
                  </a:cubicBezTo>
                  <a:cubicBezTo>
                    <a:pt x="1506876" y="599327"/>
                    <a:pt x="1498170" y="593057"/>
                    <a:pt x="1500027" y="585628"/>
                  </a:cubicBezTo>
                  <a:cubicBezTo>
                    <a:pt x="1504510" y="567696"/>
                    <a:pt x="1554434" y="548149"/>
                    <a:pt x="1561671" y="544531"/>
                  </a:cubicBezTo>
                  <a:lnTo>
                    <a:pt x="1541123" y="554805"/>
                  </a:lnTo>
                  <a:lnTo>
                    <a:pt x="1520575" y="565079"/>
                  </a:lnTo>
                  <a:cubicBezTo>
                    <a:pt x="1517150" y="568504"/>
                    <a:pt x="1515144" y="575354"/>
                    <a:pt x="1510301" y="575354"/>
                  </a:cubicBezTo>
                  <a:cubicBezTo>
                    <a:pt x="1357842" y="575354"/>
                    <a:pt x="1500687" y="563796"/>
                    <a:pt x="1397285" y="554805"/>
                  </a:cubicBezTo>
                  <a:cubicBezTo>
                    <a:pt x="1332370" y="549160"/>
                    <a:pt x="1267146" y="547956"/>
                    <a:pt x="1202076" y="544531"/>
                  </a:cubicBezTo>
                  <a:cubicBezTo>
                    <a:pt x="1154657" y="520821"/>
                    <a:pt x="1185627" y="531656"/>
                    <a:pt x="1089060" y="544531"/>
                  </a:cubicBezTo>
                  <a:cubicBezTo>
                    <a:pt x="1068411" y="547284"/>
                    <a:pt x="1048086" y="552221"/>
                    <a:pt x="1027415" y="554805"/>
                  </a:cubicBezTo>
                  <a:cubicBezTo>
                    <a:pt x="993263" y="559074"/>
                    <a:pt x="958921" y="561654"/>
                    <a:pt x="924674" y="565079"/>
                  </a:cubicBezTo>
                  <a:cubicBezTo>
                    <a:pt x="914400" y="568504"/>
                    <a:pt x="903907" y="571332"/>
                    <a:pt x="893851" y="575354"/>
                  </a:cubicBezTo>
                  <a:cubicBezTo>
                    <a:pt x="853310" y="591571"/>
                    <a:pt x="888836" y="588335"/>
                    <a:pt x="821932" y="606176"/>
                  </a:cubicBezTo>
                  <a:cubicBezTo>
                    <a:pt x="788186" y="615175"/>
                    <a:pt x="753073" y="618253"/>
                    <a:pt x="719191" y="626724"/>
                  </a:cubicBezTo>
                  <a:cubicBezTo>
                    <a:pt x="698178" y="631977"/>
                    <a:pt x="678559" y="642020"/>
                    <a:pt x="657546" y="647273"/>
                  </a:cubicBezTo>
                  <a:cubicBezTo>
                    <a:pt x="637336" y="652326"/>
                    <a:pt x="616328" y="653462"/>
                    <a:pt x="595901" y="657547"/>
                  </a:cubicBezTo>
                  <a:cubicBezTo>
                    <a:pt x="582055" y="660316"/>
                    <a:pt x="568503" y="664396"/>
                    <a:pt x="554804" y="667821"/>
                  </a:cubicBezTo>
                  <a:cubicBezTo>
                    <a:pt x="541105" y="664396"/>
                    <a:pt x="524733" y="666368"/>
                    <a:pt x="513707" y="657547"/>
                  </a:cubicBezTo>
                  <a:cubicBezTo>
                    <a:pt x="505250" y="650781"/>
                    <a:pt x="513897" y="629515"/>
                    <a:pt x="503433" y="626724"/>
                  </a:cubicBezTo>
                  <a:cubicBezTo>
                    <a:pt x="456988" y="614339"/>
                    <a:pt x="407466" y="620802"/>
                    <a:pt x="359595" y="616450"/>
                  </a:cubicBezTo>
                  <a:cubicBezTo>
                    <a:pt x="332098" y="613950"/>
                    <a:pt x="304932" y="608294"/>
                    <a:pt x="277402" y="606176"/>
                  </a:cubicBezTo>
                  <a:cubicBezTo>
                    <a:pt x="215844" y="601441"/>
                    <a:pt x="154112" y="599327"/>
                    <a:pt x="92467" y="595902"/>
                  </a:cubicBezTo>
                  <a:cubicBezTo>
                    <a:pt x="99316" y="592477"/>
                    <a:pt x="110593" y="592893"/>
                    <a:pt x="113015" y="585628"/>
                  </a:cubicBezTo>
                  <a:cubicBezTo>
                    <a:pt x="115437" y="578363"/>
                    <a:pt x="102741" y="565079"/>
                    <a:pt x="102741" y="565079"/>
                  </a:cubicBezTo>
                  <a:lnTo>
                    <a:pt x="0" y="82194"/>
                  </a:lnTo>
                  <a:close/>
                </a:path>
              </a:pathLst>
            </a:custGeom>
            <a:solidFill>
              <a:srgbClr val="EAEAEA">
                <a:alpha val="34902"/>
              </a:srgb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543CB0DA-276D-4572-AC9A-959DE87B434F}"/>
                </a:ext>
              </a:extLst>
            </p:cNvPr>
            <p:cNvSpPr/>
            <p:nvPr/>
          </p:nvSpPr>
          <p:spPr>
            <a:xfrm>
              <a:off x="390764" y="4434840"/>
              <a:ext cx="2468880" cy="426720"/>
            </a:xfrm>
            <a:prstGeom prst="ellipse">
              <a:avLst/>
            </a:prstGeom>
            <a:blipFill>
              <a:blip r:embed="rId3"/>
              <a:tile tx="0" ty="0" sx="100000" sy="100000" flip="none" algn="tl"/>
            </a:blip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FDC485A6-540E-4F4F-AB58-D009FF66D8AB}"/>
                </a:ext>
              </a:extLst>
            </p:cNvPr>
            <p:cNvSpPr/>
            <p:nvPr/>
          </p:nvSpPr>
          <p:spPr>
            <a:xfrm>
              <a:off x="442439" y="4959430"/>
              <a:ext cx="2365531" cy="515540"/>
            </a:xfrm>
            <a:prstGeom prst="ellipse">
              <a:avLst/>
            </a:prstGeom>
            <a:blipFill>
              <a:blip r:embed="rId3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A273F10-FD71-457B-A952-88317174D650}"/>
                </a:ext>
              </a:extLst>
            </p:cNvPr>
            <p:cNvGrpSpPr/>
            <p:nvPr/>
          </p:nvGrpSpPr>
          <p:grpSpPr>
            <a:xfrm>
              <a:off x="-593568" y="1511913"/>
              <a:ext cx="2952615" cy="2806007"/>
              <a:chOff x="808967" y="2203680"/>
              <a:chExt cx="2952615" cy="2806007"/>
            </a:xfrm>
          </p:grpSpPr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F3A772D1-5927-4AEB-BF7E-5D1014C14DCF}"/>
                  </a:ext>
                </a:extLst>
              </p:cNvPr>
              <p:cNvGrpSpPr/>
              <p:nvPr/>
            </p:nvGrpSpPr>
            <p:grpSpPr>
              <a:xfrm>
                <a:off x="808967" y="2203680"/>
                <a:ext cx="2952615" cy="2806007"/>
                <a:chOff x="808967" y="2203680"/>
                <a:chExt cx="2952615" cy="2806007"/>
              </a:xfrm>
            </p:grpSpPr>
            <p:pic>
              <p:nvPicPr>
                <p:cNvPr id="20" name="Picture 19">
                  <a:extLst>
                    <a:ext uri="{FF2B5EF4-FFF2-40B4-BE49-F238E27FC236}">
                      <a16:creationId xmlns:a16="http://schemas.microsoft.com/office/drawing/2014/main" id="{ABCE787C-4B4E-4B7A-8FBF-41BB706EC26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6640225">
                  <a:off x="882271" y="2130376"/>
                  <a:ext cx="2806007" cy="2952615"/>
                </a:xfrm>
                <a:prstGeom prst="rect">
                  <a:avLst/>
                </a:prstGeom>
              </p:spPr>
            </p:pic>
            <p:pic>
              <p:nvPicPr>
                <p:cNvPr id="21" name="Picture 20">
                  <a:extLst>
                    <a:ext uri="{FF2B5EF4-FFF2-40B4-BE49-F238E27FC236}">
                      <a16:creationId xmlns:a16="http://schemas.microsoft.com/office/drawing/2014/main" id="{9E969E98-7CC0-4323-88FE-6E3F3CDB35D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5613629">
                  <a:off x="1139783" y="2780451"/>
                  <a:ext cx="2416934" cy="1297096"/>
                </a:xfrm>
                <a:prstGeom prst="rect">
                  <a:avLst/>
                </a:prstGeom>
              </p:spPr>
            </p:pic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1919F8CB-4CA0-416E-BE76-9D63F6015899}"/>
                    </a:ext>
                  </a:extLst>
                </p:cNvPr>
                <p:cNvSpPr/>
                <p:nvPr/>
              </p:nvSpPr>
              <p:spPr>
                <a:xfrm rot="20090768">
                  <a:off x="1892934" y="2721042"/>
                  <a:ext cx="309845" cy="251460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F53EAA0A-BBB2-467E-A7E8-6DC8F70A2C24}"/>
                  </a:ext>
                </a:extLst>
              </p:cNvPr>
              <p:cNvSpPr/>
              <p:nvPr/>
            </p:nvSpPr>
            <p:spPr>
              <a:xfrm rot="3901792" flipV="1">
                <a:off x="1872990" y="3963609"/>
                <a:ext cx="1498669" cy="4571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AB6DAF3A-B325-4FBD-8B4D-00D6CFB5B3B0}"/>
              </a:ext>
            </a:extLst>
          </p:cNvPr>
          <p:cNvGrpSpPr/>
          <p:nvPr/>
        </p:nvGrpSpPr>
        <p:grpSpPr>
          <a:xfrm>
            <a:off x="3158522" y="1457513"/>
            <a:ext cx="3715231" cy="4054367"/>
            <a:chOff x="3158522" y="1457513"/>
            <a:chExt cx="3715231" cy="4054367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55F29DC8-A61C-4893-889B-0EC999B38F4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03766" y="1457513"/>
              <a:ext cx="3169987" cy="4054367"/>
            </a:xfrm>
            <a:prstGeom prst="rect">
              <a:avLst/>
            </a:prstGeom>
          </p:spPr>
        </p:pic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DE3694A2-2E69-49C4-A063-251E0320BD3C}"/>
                </a:ext>
              </a:extLst>
            </p:cNvPr>
            <p:cNvSpPr/>
            <p:nvPr/>
          </p:nvSpPr>
          <p:spPr>
            <a:xfrm>
              <a:off x="4023360" y="4625340"/>
              <a:ext cx="2476500" cy="579120"/>
            </a:xfrm>
            <a:custGeom>
              <a:avLst/>
              <a:gdLst>
                <a:gd name="connsiteX0" fmla="*/ 0 w 2468880"/>
                <a:gd name="connsiteY0" fmla="*/ 0 h 571500"/>
                <a:gd name="connsiteX1" fmla="*/ 2468880 w 2468880"/>
                <a:gd name="connsiteY1" fmla="*/ 30480 h 571500"/>
                <a:gd name="connsiteX2" fmla="*/ 2423160 w 2468880"/>
                <a:gd name="connsiteY2" fmla="*/ 518160 h 571500"/>
                <a:gd name="connsiteX3" fmla="*/ 53340 w 2468880"/>
                <a:gd name="connsiteY3" fmla="*/ 571500 h 571500"/>
                <a:gd name="connsiteX4" fmla="*/ 0 w 2468880"/>
                <a:gd name="connsiteY4" fmla="*/ 0 h 571500"/>
                <a:gd name="connsiteX0" fmla="*/ 0 w 2446020"/>
                <a:gd name="connsiteY0" fmla="*/ 0 h 579120"/>
                <a:gd name="connsiteX1" fmla="*/ 2446020 w 2446020"/>
                <a:gd name="connsiteY1" fmla="*/ 38100 h 579120"/>
                <a:gd name="connsiteX2" fmla="*/ 2400300 w 2446020"/>
                <a:gd name="connsiteY2" fmla="*/ 525780 h 579120"/>
                <a:gd name="connsiteX3" fmla="*/ 30480 w 2446020"/>
                <a:gd name="connsiteY3" fmla="*/ 579120 h 579120"/>
                <a:gd name="connsiteX4" fmla="*/ 0 w 244602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0030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3078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76500" h="579120">
                  <a:moveTo>
                    <a:pt x="0" y="0"/>
                  </a:moveTo>
                  <a:lnTo>
                    <a:pt x="2476500" y="38100"/>
                  </a:lnTo>
                  <a:lnTo>
                    <a:pt x="2430780" y="525780"/>
                  </a:lnTo>
                  <a:lnTo>
                    <a:pt x="30480" y="5791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4A4AF9B-767D-4234-A628-AFD6F62CA63B}"/>
                </a:ext>
              </a:extLst>
            </p:cNvPr>
            <p:cNvSpPr/>
            <p:nvPr/>
          </p:nvSpPr>
          <p:spPr>
            <a:xfrm>
              <a:off x="4014074" y="4434840"/>
              <a:ext cx="2468880" cy="42672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0F622C9-4A2E-4D3C-A649-16E0DEDA9FCD}"/>
                </a:ext>
              </a:extLst>
            </p:cNvPr>
            <p:cNvSpPr/>
            <p:nvPr/>
          </p:nvSpPr>
          <p:spPr>
            <a:xfrm>
              <a:off x="4065749" y="4959430"/>
              <a:ext cx="2365531" cy="51554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615E214B-069B-45EC-AE08-3703A327BC63}"/>
                </a:ext>
              </a:extLst>
            </p:cNvPr>
            <p:cNvGrpSpPr/>
            <p:nvPr/>
          </p:nvGrpSpPr>
          <p:grpSpPr>
            <a:xfrm>
              <a:off x="3158522" y="1826993"/>
              <a:ext cx="2952615" cy="2806007"/>
              <a:chOff x="808967" y="2203680"/>
              <a:chExt cx="2952615" cy="2806007"/>
            </a:xfrm>
          </p:grpSpPr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06692B2E-E6FA-4058-9668-70A32479533B}"/>
                  </a:ext>
                </a:extLst>
              </p:cNvPr>
              <p:cNvGrpSpPr/>
              <p:nvPr/>
            </p:nvGrpSpPr>
            <p:grpSpPr>
              <a:xfrm>
                <a:off x="808967" y="2203680"/>
                <a:ext cx="2952615" cy="2806007"/>
                <a:chOff x="808967" y="2203680"/>
                <a:chExt cx="2952615" cy="2806007"/>
              </a:xfrm>
            </p:grpSpPr>
            <p:pic>
              <p:nvPicPr>
                <p:cNvPr id="26" name="Picture 25">
                  <a:extLst>
                    <a:ext uri="{FF2B5EF4-FFF2-40B4-BE49-F238E27FC236}">
                      <a16:creationId xmlns:a16="http://schemas.microsoft.com/office/drawing/2014/main" id="{2260AF4C-E4FE-4E90-AA77-61E3B841D3D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6640225">
                  <a:off x="882271" y="2130376"/>
                  <a:ext cx="2806007" cy="2952615"/>
                </a:xfrm>
                <a:prstGeom prst="rect">
                  <a:avLst/>
                </a:prstGeom>
              </p:spPr>
            </p:pic>
            <p:pic>
              <p:nvPicPr>
                <p:cNvPr id="27" name="Picture 26">
                  <a:extLst>
                    <a:ext uri="{FF2B5EF4-FFF2-40B4-BE49-F238E27FC236}">
                      <a16:creationId xmlns:a16="http://schemas.microsoft.com/office/drawing/2014/main" id="{30E2415B-BBA3-4E42-A132-07274B254AC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5613629">
                  <a:off x="1139783" y="2780451"/>
                  <a:ext cx="2416934" cy="1297096"/>
                </a:xfrm>
                <a:prstGeom prst="rect">
                  <a:avLst/>
                </a:prstGeom>
              </p:spPr>
            </p:pic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74CD8B77-EDCF-4412-BA87-22C6F17E5410}"/>
                    </a:ext>
                  </a:extLst>
                </p:cNvPr>
                <p:cNvSpPr/>
                <p:nvPr/>
              </p:nvSpPr>
              <p:spPr>
                <a:xfrm rot="20090768">
                  <a:off x="1892934" y="2721042"/>
                  <a:ext cx="309845" cy="251460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F30B3F13-38DC-493B-940F-DB30BC4D6B93}"/>
                  </a:ext>
                </a:extLst>
              </p:cNvPr>
              <p:cNvSpPr/>
              <p:nvPr/>
            </p:nvSpPr>
            <p:spPr>
              <a:xfrm rot="3901792" flipV="1">
                <a:off x="1872990" y="3963609"/>
                <a:ext cx="1498669" cy="4571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D5271AD-0667-48AD-9D53-FA45598F7663}"/>
              </a:ext>
            </a:extLst>
          </p:cNvPr>
          <p:cNvGrpSpPr/>
          <p:nvPr/>
        </p:nvGrpSpPr>
        <p:grpSpPr>
          <a:xfrm>
            <a:off x="7242388" y="1457513"/>
            <a:ext cx="3891395" cy="4062027"/>
            <a:chOff x="7242388" y="1457513"/>
            <a:chExt cx="3891395" cy="4062027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6189503C-FC50-442C-A89E-3692A79D937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32973" y="1465173"/>
              <a:ext cx="3169987" cy="4054367"/>
            </a:xfrm>
            <a:prstGeom prst="rect">
              <a:avLst/>
            </a:prstGeom>
          </p:spPr>
        </p:pic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4B49D2F3-AC79-4B7B-902A-994D80B77006}"/>
                </a:ext>
              </a:extLst>
            </p:cNvPr>
            <p:cNvSpPr/>
            <p:nvPr/>
          </p:nvSpPr>
          <p:spPr>
            <a:xfrm>
              <a:off x="8241137" y="4633000"/>
              <a:ext cx="2476500" cy="579120"/>
            </a:xfrm>
            <a:custGeom>
              <a:avLst/>
              <a:gdLst>
                <a:gd name="connsiteX0" fmla="*/ 0 w 2468880"/>
                <a:gd name="connsiteY0" fmla="*/ 0 h 571500"/>
                <a:gd name="connsiteX1" fmla="*/ 2468880 w 2468880"/>
                <a:gd name="connsiteY1" fmla="*/ 30480 h 571500"/>
                <a:gd name="connsiteX2" fmla="*/ 2423160 w 2468880"/>
                <a:gd name="connsiteY2" fmla="*/ 518160 h 571500"/>
                <a:gd name="connsiteX3" fmla="*/ 53340 w 2468880"/>
                <a:gd name="connsiteY3" fmla="*/ 571500 h 571500"/>
                <a:gd name="connsiteX4" fmla="*/ 0 w 2468880"/>
                <a:gd name="connsiteY4" fmla="*/ 0 h 571500"/>
                <a:gd name="connsiteX0" fmla="*/ 0 w 2446020"/>
                <a:gd name="connsiteY0" fmla="*/ 0 h 579120"/>
                <a:gd name="connsiteX1" fmla="*/ 2446020 w 2446020"/>
                <a:gd name="connsiteY1" fmla="*/ 38100 h 579120"/>
                <a:gd name="connsiteX2" fmla="*/ 2400300 w 2446020"/>
                <a:gd name="connsiteY2" fmla="*/ 525780 h 579120"/>
                <a:gd name="connsiteX3" fmla="*/ 30480 w 2446020"/>
                <a:gd name="connsiteY3" fmla="*/ 579120 h 579120"/>
                <a:gd name="connsiteX4" fmla="*/ 0 w 244602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0030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  <a:gd name="connsiteX0" fmla="*/ 0 w 2476500"/>
                <a:gd name="connsiteY0" fmla="*/ 0 h 579120"/>
                <a:gd name="connsiteX1" fmla="*/ 2476500 w 2476500"/>
                <a:gd name="connsiteY1" fmla="*/ 38100 h 579120"/>
                <a:gd name="connsiteX2" fmla="*/ 2430780 w 2476500"/>
                <a:gd name="connsiteY2" fmla="*/ 525780 h 579120"/>
                <a:gd name="connsiteX3" fmla="*/ 30480 w 2476500"/>
                <a:gd name="connsiteY3" fmla="*/ 579120 h 579120"/>
                <a:gd name="connsiteX4" fmla="*/ 0 w 2476500"/>
                <a:gd name="connsiteY4" fmla="*/ 0 h 579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76500" h="579120">
                  <a:moveTo>
                    <a:pt x="0" y="0"/>
                  </a:moveTo>
                  <a:lnTo>
                    <a:pt x="2476500" y="38100"/>
                  </a:lnTo>
                  <a:lnTo>
                    <a:pt x="2430780" y="525780"/>
                  </a:lnTo>
                  <a:lnTo>
                    <a:pt x="30480" y="579120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3B31D865-0F04-4F18-B08D-92FE42364F36}"/>
                </a:ext>
              </a:extLst>
            </p:cNvPr>
            <p:cNvSpPr/>
            <p:nvPr/>
          </p:nvSpPr>
          <p:spPr>
            <a:xfrm>
              <a:off x="7959069" y="1457513"/>
              <a:ext cx="3174714" cy="667821"/>
            </a:xfrm>
            <a:custGeom>
              <a:avLst/>
              <a:gdLst>
                <a:gd name="connsiteX0" fmla="*/ 0 w 3174714"/>
                <a:gd name="connsiteY0" fmla="*/ 71919 h 657546"/>
                <a:gd name="connsiteX1" fmla="*/ 945222 w 3174714"/>
                <a:gd name="connsiteY1" fmla="*/ 30822 h 657546"/>
                <a:gd name="connsiteX2" fmla="*/ 1962364 w 3174714"/>
                <a:gd name="connsiteY2" fmla="*/ 10274 h 657546"/>
                <a:gd name="connsiteX3" fmla="*/ 2619910 w 3174714"/>
                <a:gd name="connsiteY3" fmla="*/ 0 h 657546"/>
                <a:gd name="connsiteX4" fmla="*/ 3174714 w 3174714"/>
                <a:gd name="connsiteY4" fmla="*/ 102742 h 657546"/>
                <a:gd name="connsiteX5" fmla="*/ 3061698 w 3174714"/>
                <a:gd name="connsiteY5" fmla="*/ 390418 h 657546"/>
                <a:gd name="connsiteX6" fmla="*/ 2804845 w 3174714"/>
                <a:gd name="connsiteY6" fmla="*/ 462337 h 657546"/>
                <a:gd name="connsiteX7" fmla="*/ 2753474 w 3174714"/>
                <a:gd name="connsiteY7" fmla="*/ 452063 h 657546"/>
                <a:gd name="connsiteX8" fmla="*/ 2732925 w 3174714"/>
                <a:gd name="connsiteY8" fmla="*/ 441789 h 657546"/>
                <a:gd name="connsiteX9" fmla="*/ 2691829 w 3174714"/>
                <a:gd name="connsiteY9" fmla="*/ 431515 h 657546"/>
                <a:gd name="connsiteX10" fmla="*/ 2671280 w 3174714"/>
                <a:gd name="connsiteY10" fmla="*/ 421240 h 657546"/>
                <a:gd name="connsiteX11" fmla="*/ 2506894 w 3174714"/>
                <a:gd name="connsiteY11" fmla="*/ 441789 h 657546"/>
                <a:gd name="connsiteX12" fmla="*/ 2424701 w 3174714"/>
                <a:gd name="connsiteY12" fmla="*/ 462337 h 657546"/>
                <a:gd name="connsiteX13" fmla="*/ 2363056 w 3174714"/>
                <a:gd name="connsiteY13" fmla="*/ 482885 h 657546"/>
                <a:gd name="connsiteX14" fmla="*/ 2332233 w 3174714"/>
                <a:gd name="connsiteY14" fmla="*/ 503434 h 657546"/>
                <a:gd name="connsiteX15" fmla="*/ 2311685 w 3174714"/>
                <a:gd name="connsiteY15" fmla="*/ 493160 h 657546"/>
                <a:gd name="connsiteX16" fmla="*/ 2301411 w 3174714"/>
                <a:gd name="connsiteY16" fmla="*/ 482885 h 657546"/>
                <a:gd name="connsiteX17" fmla="*/ 2188395 w 3174714"/>
                <a:gd name="connsiteY17" fmla="*/ 462337 h 657546"/>
                <a:gd name="connsiteX18" fmla="*/ 1921267 w 3174714"/>
                <a:gd name="connsiteY18" fmla="*/ 482885 h 657546"/>
                <a:gd name="connsiteX19" fmla="*/ 1910993 w 3174714"/>
                <a:gd name="connsiteY19" fmla="*/ 493160 h 657546"/>
                <a:gd name="connsiteX20" fmla="*/ 1890445 w 3174714"/>
                <a:gd name="connsiteY20" fmla="*/ 503434 h 657546"/>
                <a:gd name="connsiteX21" fmla="*/ 1818525 w 3174714"/>
                <a:gd name="connsiteY21" fmla="*/ 513708 h 657546"/>
                <a:gd name="connsiteX22" fmla="*/ 1756880 w 3174714"/>
                <a:gd name="connsiteY22" fmla="*/ 534256 h 657546"/>
                <a:gd name="connsiteX23" fmla="*/ 1726058 w 3174714"/>
                <a:gd name="connsiteY23" fmla="*/ 544530 h 657546"/>
                <a:gd name="connsiteX24" fmla="*/ 1623316 w 3174714"/>
                <a:gd name="connsiteY24" fmla="*/ 554804 h 657546"/>
                <a:gd name="connsiteX25" fmla="*/ 1592494 w 3174714"/>
                <a:gd name="connsiteY25" fmla="*/ 565079 h 657546"/>
                <a:gd name="connsiteX26" fmla="*/ 1571946 w 3174714"/>
                <a:gd name="connsiteY26" fmla="*/ 585627 h 657546"/>
                <a:gd name="connsiteX27" fmla="*/ 1510301 w 3174714"/>
                <a:gd name="connsiteY27" fmla="*/ 595901 h 657546"/>
                <a:gd name="connsiteX28" fmla="*/ 1500027 w 3174714"/>
                <a:gd name="connsiteY28" fmla="*/ 575353 h 657546"/>
                <a:gd name="connsiteX29" fmla="*/ 1561671 w 3174714"/>
                <a:gd name="connsiteY29" fmla="*/ 534256 h 657546"/>
                <a:gd name="connsiteX30" fmla="*/ 1541123 w 3174714"/>
                <a:gd name="connsiteY30" fmla="*/ 544530 h 657546"/>
                <a:gd name="connsiteX31" fmla="*/ 1520575 w 3174714"/>
                <a:gd name="connsiteY31" fmla="*/ 554804 h 657546"/>
                <a:gd name="connsiteX32" fmla="*/ 1510301 w 3174714"/>
                <a:gd name="connsiteY32" fmla="*/ 565079 h 657546"/>
                <a:gd name="connsiteX33" fmla="*/ 1397285 w 3174714"/>
                <a:gd name="connsiteY33" fmla="*/ 544530 h 657546"/>
                <a:gd name="connsiteX34" fmla="*/ 1202076 w 3174714"/>
                <a:gd name="connsiteY34" fmla="*/ 534256 h 657546"/>
                <a:gd name="connsiteX35" fmla="*/ 1089060 w 3174714"/>
                <a:gd name="connsiteY35" fmla="*/ 534256 h 657546"/>
                <a:gd name="connsiteX36" fmla="*/ 1027415 w 3174714"/>
                <a:gd name="connsiteY36" fmla="*/ 544530 h 657546"/>
                <a:gd name="connsiteX37" fmla="*/ 924674 w 3174714"/>
                <a:gd name="connsiteY37" fmla="*/ 554804 h 657546"/>
                <a:gd name="connsiteX38" fmla="*/ 893851 w 3174714"/>
                <a:gd name="connsiteY38" fmla="*/ 565079 h 657546"/>
                <a:gd name="connsiteX39" fmla="*/ 821932 w 3174714"/>
                <a:gd name="connsiteY39" fmla="*/ 595901 h 657546"/>
                <a:gd name="connsiteX40" fmla="*/ 719191 w 3174714"/>
                <a:gd name="connsiteY40" fmla="*/ 616449 h 657546"/>
                <a:gd name="connsiteX41" fmla="*/ 657546 w 3174714"/>
                <a:gd name="connsiteY41" fmla="*/ 636998 h 657546"/>
                <a:gd name="connsiteX42" fmla="*/ 595901 w 3174714"/>
                <a:gd name="connsiteY42" fmla="*/ 647272 h 657546"/>
                <a:gd name="connsiteX43" fmla="*/ 554804 w 3174714"/>
                <a:gd name="connsiteY43" fmla="*/ 657546 h 657546"/>
                <a:gd name="connsiteX44" fmla="*/ 513707 w 3174714"/>
                <a:gd name="connsiteY44" fmla="*/ 647272 h 657546"/>
                <a:gd name="connsiteX45" fmla="*/ 503433 w 3174714"/>
                <a:gd name="connsiteY45" fmla="*/ 616449 h 657546"/>
                <a:gd name="connsiteX46" fmla="*/ 359595 w 3174714"/>
                <a:gd name="connsiteY46" fmla="*/ 606175 h 657546"/>
                <a:gd name="connsiteX47" fmla="*/ 277402 w 3174714"/>
                <a:gd name="connsiteY47" fmla="*/ 595901 h 657546"/>
                <a:gd name="connsiteX48" fmla="*/ 92467 w 3174714"/>
                <a:gd name="connsiteY48" fmla="*/ 585627 h 657546"/>
                <a:gd name="connsiteX49" fmla="*/ 113015 w 3174714"/>
                <a:gd name="connsiteY49" fmla="*/ 575353 h 657546"/>
                <a:gd name="connsiteX50" fmla="*/ 102741 w 3174714"/>
                <a:gd name="connsiteY50" fmla="*/ 554804 h 657546"/>
                <a:gd name="connsiteX51" fmla="*/ 0 w 3174714"/>
                <a:gd name="connsiteY51" fmla="*/ 71919 h 657546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3174714 w 3174714"/>
                <a:gd name="connsiteY4" fmla="*/ 113017 h 667821"/>
                <a:gd name="connsiteX5" fmla="*/ 3061698 w 3174714"/>
                <a:gd name="connsiteY5" fmla="*/ 400693 h 667821"/>
                <a:gd name="connsiteX6" fmla="*/ 2804845 w 3174714"/>
                <a:gd name="connsiteY6" fmla="*/ 472612 h 667821"/>
                <a:gd name="connsiteX7" fmla="*/ 2753474 w 3174714"/>
                <a:gd name="connsiteY7" fmla="*/ 462338 h 667821"/>
                <a:gd name="connsiteX8" fmla="*/ 2732925 w 3174714"/>
                <a:gd name="connsiteY8" fmla="*/ 452064 h 667821"/>
                <a:gd name="connsiteX9" fmla="*/ 2691829 w 3174714"/>
                <a:gd name="connsiteY9" fmla="*/ 441790 h 667821"/>
                <a:gd name="connsiteX10" fmla="*/ 2671280 w 3174714"/>
                <a:gd name="connsiteY10" fmla="*/ 431515 h 667821"/>
                <a:gd name="connsiteX11" fmla="*/ 2506894 w 3174714"/>
                <a:gd name="connsiteY11" fmla="*/ 452064 h 667821"/>
                <a:gd name="connsiteX12" fmla="*/ 2424701 w 3174714"/>
                <a:gd name="connsiteY12" fmla="*/ 472612 h 667821"/>
                <a:gd name="connsiteX13" fmla="*/ 2363056 w 3174714"/>
                <a:gd name="connsiteY13" fmla="*/ 493160 h 667821"/>
                <a:gd name="connsiteX14" fmla="*/ 2332233 w 3174714"/>
                <a:gd name="connsiteY14" fmla="*/ 513709 h 667821"/>
                <a:gd name="connsiteX15" fmla="*/ 2311685 w 3174714"/>
                <a:gd name="connsiteY15" fmla="*/ 503435 h 667821"/>
                <a:gd name="connsiteX16" fmla="*/ 2301411 w 3174714"/>
                <a:gd name="connsiteY16" fmla="*/ 493160 h 667821"/>
                <a:gd name="connsiteX17" fmla="*/ 2188395 w 3174714"/>
                <a:gd name="connsiteY17" fmla="*/ 472612 h 667821"/>
                <a:gd name="connsiteX18" fmla="*/ 1921267 w 3174714"/>
                <a:gd name="connsiteY18" fmla="*/ 493160 h 667821"/>
                <a:gd name="connsiteX19" fmla="*/ 1910993 w 3174714"/>
                <a:gd name="connsiteY19" fmla="*/ 503435 h 667821"/>
                <a:gd name="connsiteX20" fmla="*/ 1890445 w 3174714"/>
                <a:gd name="connsiteY20" fmla="*/ 513709 h 667821"/>
                <a:gd name="connsiteX21" fmla="*/ 1818525 w 3174714"/>
                <a:gd name="connsiteY21" fmla="*/ 523983 h 667821"/>
                <a:gd name="connsiteX22" fmla="*/ 1756880 w 3174714"/>
                <a:gd name="connsiteY22" fmla="*/ 544531 h 667821"/>
                <a:gd name="connsiteX23" fmla="*/ 1726058 w 3174714"/>
                <a:gd name="connsiteY23" fmla="*/ 554805 h 667821"/>
                <a:gd name="connsiteX24" fmla="*/ 1623316 w 3174714"/>
                <a:gd name="connsiteY24" fmla="*/ 565079 h 667821"/>
                <a:gd name="connsiteX25" fmla="*/ 1592494 w 3174714"/>
                <a:gd name="connsiteY25" fmla="*/ 575354 h 667821"/>
                <a:gd name="connsiteX26" fmla="*/ 1571946 w 3174714"/>
                <a:gd name="connsiteY26" fmla="*/ 595902 h 667821"/>
                <a:gd name="connsiteX27" fmla="*/ 1510301 w 3174714"/>
                <a:gd name="connsiteY27" fmla="*/ 606176 h 667821"/>
                <a:gd name="connsiteX28" fmla="*/ 1500027 w 3174714"/>
                <a:gd name="connsiteY28" fmla="*/ 585628 h 667821"/>
                <a:gd name="connsiteX29" fmla="*/ 1561671 w 3174714"/>
                <a:gd name="connsiteY29" fmla="*/ 544531 h 667821"/>
                <a:gd name="connsiteX30" fmla="*/ 1541123 w 3174714"/>
                <a:gd name="connsiteY30" fmla="*/ 554805 h 667821"/>
                <a:gd name="connsiteX31" fmla="*/ 1520575 w 3174714"/>
                <a:gd name="connsiteY31" fmla="*/ 565079 h 667821"/>
                <a:gd name="connsiteX32" fmla="*/ 1510301 w 3174714"/>
                <a:gd name="connsiteY32" fmla="*/ 575354 h 667821"/>
                <a:gd name="connsiteX33" fmla="*/ 1397285 w 3174714"/>
                <a:gd name="connsiteY33" fmla="*/ 554805 h 667821"/>
                <a:gd name="connsiteX34" fmla="*/ 1202076 w 3174714"/>
                <a:gd name="connsiteY34" fmla="*/ 544531 h 667821"/>
                <a:gd name="connsiteX35" fmla="*/ 1089060 w 3174714"/>
                <a:gd name="connsiteY35" fmla="*/ 544531 h 667821"/>
                <a:gd name="connsiteX36" fmla="*/ 1027415 w 3174714"/>
                <a:gd name="connsiteY36" fmla="*/ 554805 h 667821"/>
                <a:gd name="connsiteX37" fmla="*/ 924674 w 3174714"/>
                <a:gd name="connsiteY37" fmla="*/ 565079 h 667821"/>
                <a:gd name="connsiteX38" fmla="*/ 893851 w 3174714"/>
                <a:gd name="connsiteY38" fmla="*/ 575354 h 667821"/>
                <a:gd name="connsiteX39" fmla="*/ 821932 w 3174714"/>
                <a:gd name="connsiteY39" fmla="*/ 606176 h 667821"/>
                <a:gd name="connsiteX40" fmla="*/ 719191 w 3174714"/>
                <a:gd name="connsiteY40" fmla="*/ 626724 h 667821"/>
                <a:gd name="connsiteX41" fmla="*/ 657546 w 3174714"/>
                <a:gd name="connsiteY41" fmla="*/ 647273 h 667821"/>
                <a:gd name="connsiteX42" fmla="*/ 595901 w 3174714"/>
                <a:gd name="connsiteY42" fmla="*/ 657547 h 667821"/>
                <a:gd name="connsiteX43" fmla="*/ 554804 w 3174714"/>
                <a:gd name="connsiteY43" fmla="*/ 667821 h 667821"/>
                <a:gd name="connsiteX44" fmla="*/ 513707 w 3174714"/>
                <a:gd name="connsiteY44" fmla="*/ 657547 h 667821"/>
                <a:gd name="connsiteX45" fmla="*/ 503433 w 3174714"/>
                <a:gd name="connsiteY45" fmla="*/ 626724 h 667821"/>
                <a:gd name="connsiteX46" fmla="*/ 359595 w 3174714"/>
                <a:gd name="connsiteY46" fmla="*/ 616450 h 667821"/>
                <a:gd name="connsiteX47" fmla="*/ 277402 w 3174714"/>
                <a:gd name="connsiteY47" fmla="*/ 606176 h 667821"/>
                <a:gd name="connsiteX48" fmla="*/ 92467 w 3174714"/>
                <a:gd name="connsiteY48" fmla="*/ 595902 h 667821"/>
                <a:gd name="connsiteX49" fmla="*/ 113015 w 3174714"/>
                <a:gd name="connsiteY49" fmla="*/ 585628 h 667821"/>
                <a:gd name="connsiteX50" fmla="*/ 102741 w 3174714"/>
                <a:gd name="connsiteY50" fmla="*/ 565079 h 667821"/>
                <a:gd name="connsiteX51" fmla="*/ 0 w 3174714"/>
                <a:gd name="connsiteY51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32925 w 3174714"/>
                <a:gd name="connsiteY9" fmla="*/ 452064 h 667821"/>
                <a:gd name="connsiteX10" fmla="*/ 2691829 w 3174714"/>
                <a:gd name="connsiteY10" fmla="*/ 441790 h 667821"/>
                <a:gd name="connsiteX11" fmla="*/ 2671280 w 3174714"/>
                <a:gd name="connsiteY11" fmla="*/ 431515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32925 w 3174714"/>
                <a:gd name="connsiteY9" fmla="*/ 452064 h 667821"/>
                <a:gd name="connsiteX10" fmla="*/ 2691829 w 3174714"/>
                <a:gd name="connsiteY10" fmla="*/ 441790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32925 w 3174714"/>
                <a:gd name="connsiteY9" fmla="*/ 452064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53474 w 3174714"/>
                <a:gd name="connsiteY8" fmla="*/ 462338 h 667821"/>
                <a:gd name="connsiteX9" fmla="*/ 2759119 w 3174714"/>
                <a:gd name="connsiteY9" fmla="*/ 502070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04845 w 3174714"/>
                <a:gd name="connsiteY7" fmla="*/ 472612 h 667821"/>
                <a:gd name="connsiteX8" fmla="*/ 2779668 w 3174714"/>
                <a:gd name="connsiteY8" fmla="*/ 498057 h 667821"/>
                <a:gd name="connsiteX9" fmla="*/ 2759119 w 3174714"/>
                <a:gd name="connsiteY9" fmla="*/ 502070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  <a:gd name="connsiteX0" fmla="*/ 0 w 3174714"/>
                <a:gd name="connsiteY0" fmla="*/ 82194 h 667821"/>
                <a:gd name="connsiteX1" fmla="*/ 934948 w 3174714"/>
                <a:gd name="connsiteY1" fmla="*/ 0 h 667821"/>
                <a:gd name="connsiteX2" fmla="*/ 1962364 w 3174714"/>
                <a:gd name="connsiteY2" fmla="*/ 20549 h 667821"/>
                <a:gd name="connsiteX3" fmla="*/ 2619910 w 3174714"/>
                <a:gd name="connsiteY3" fmla="*/ 10275 h 667821"/>
                <a:gd name="connsiteX4" fmla="*/ 2989779 w 3174714"/>
                <a:gd name="connsiteY4" fmla="*/ 30824 h 667821"/>
                <a:gd name="connsiteX5" fmla="*/ 3174714 w 3174714"/>
                <a:gd name="connsiteY5" fmla="*/ 113017 h 667821"/>
                <a:gd name="connsiteX6" fmla="*/ 3061698 w 3174714"/>
                <a:gd name="connsiteY6" fmla="*/ 400693 h 667821"/>
                <a:gd name="connsiteX7" fmla="*/ 2854851 w 3174714"/>
                <a:gd name="connsiteY7" fmla="*/ 465468 h 667821"/>
                <a:gd name="connsiteX8" fmla="*/ 2779668 w 3174714"/>
                <a:gd name="connsiteY8" fmla="*/ 498057 h 667821"/>
                <a:gd name="connsiteX9" fmla="*/ 2759119 w 3174714"/>
                <a:gd name="connsiteY9" fmla="*/ 502070 h 667821"/>
                <a:gd name="connsiteX10" fmla="*/ 2698973 w 3174714"/>
                <a:gd name="connsiteY10" fmla="*/ 496559 h 667821"/>
                <a:gd name="connsiteX11" fmla="*/ 2668899 w 3174714"/>
                <a:gd name="connsiteY11" fmla="*/ 460090 h 667821"/>
                <a:gd name="connsiteX12" fmla="*/ 2506894 w 3174714"/>
                <a:gd name="connsiteY12" fmla="*/ 452064 h 667821"/>
                <a:gd name="connsiteX13" fmla="*/ 2424701 w 3174714"/>
                <a:gd name="connsiteY13" fmla="*/ 472612 h 667821"/>
                <a:gd name="connsiteX14" fmla="*/ 2363056 w 3174714"/>
                <a:gd name="connsiteY14" fmla="*/ 493160 h 667821"/>
                <a:gd name="connsiteX15" fmla="*/ 2332233 w 3174714"/>
                <a:gd name="connsiteY15" fmla="*/ 513709 h 667821"/>
                <a:gd name="connsiteX16" fmla="*/ 2311685 w 3174714"/>
                <a:gd name="connsiteY16" fmla="*/ 503435 h 667821"/>
                <a:gd name="connsiteX17" fmla="*/ 2301411 w 3174714"/>
                <a:gd name="connsiteY17" fmla="*/ 493160 h 667821"/>
                <a:gd name="connsiteX18" fmla="*/ 2188395 w 3174714"/>
                <a:gd name="connsiteY18" fmla="*/ 472612 h 667821"/>
                <a:gd name="connsiteX19" fmla="*/ 1921267 w 3174714"/>
                <a:gd name="connsiteY19" fmla="*/ 493160 h 667821"/>
                <a:gd name="connsiteX20" fmla="*/ 1910993 w 3174714"/>
                <a:gd name="connsiteY20" fmla="*/ 503435 h 667821"/>
                <a:gd name="connsiteX21" fmla="*/ 1890445 w 3174714"/>
                <a:gd name="connsiteY21" fmla="*/ 513709 h 667821"/>
                <a:gd name="connsiteX22" fmla="*/ 1818525 w 3174714"/>
                <a:gd name="connsiteY22" fmla="*/ 523983 h 667821"/>
                <a:gd name="connsiteX23" fmla="*/ 1756880 w 3174714"/>
                <a:gd name="connsiteY23" fmla="*/ 544531 h 667821"/>
                <a:gd name="connsiteX24" fmla="*/ 1726058 w 3174714"/>
                <a:gd name="connsiteY24" fmla="*/ 554805 h 667821"/>
                <a:gd name="connsiteX25" fmla="*/ 1623316 w 3174714"/>
                <a:gd name="connsiteY25" fmla="*/ 565079 h 667821"/>
                <a:gd name="connsiteX26" fmla="*/ 1592494 w 3174714"/>
                <a:gd name="connsiteY26" fmla="*/ 575354 h 667821"/>
                <a:gd name="connsiteX27" fmla="*/ 1571946 w 3174714"/>
                <a:gd name="connsiteY27" fmla="*/ 595902 h 667821"/>
                <a:gd name="connsiteX28" fmla="*/ 1510301 w 3174714"/>
                <a:gd name="connsiteY28" fmla="*/ 606176 h 667821"/>
                <a:gd name="connsiteX29" fmla="*/ 1500027 w 3174714"/>
                <a:gd name="connsiteY29" fmla="*/ 585628 h 667821"/>
                <a:gd name="connsiteX30" fmla="*/ 1561671 w 3174714"/>
                <a:gd name="connsiteY30" fmla="*/ 544531 h 667821"/>
                <a:gd name="connsiteX31" fmla="*/ 1541123 w 3174714"/>
                <a:gd name="connsiteY31" fmla="*/ 554805 h 667821"/>
                <a:gd name="connsiteX32" fmla="*/ 1520575 w 3174714"/>
                <a:gd name="connsiteY32" fmla="*/ 565079 h 667821"/>
                <a:gd name="connsiteX33" fmla="*/ 1510301 w 3174714"/>
                <a:gd name="connsiteY33" fmla="*/ 575354 h 667821"/>
                <a:gd name="connsiteX34" fmla="*/ 1397285 w 3174714"/>
                <a:gd name="connsiteY34" fmla="*/ 554805 h 667821"/>
                <a:gd name="connsiteX35" fmla="*/ 1202076 w 3174714"/>
                <a:gd name="connsiteY35" fmla="*/ 544531 h 667821"/>
                <a:gd name="connsiteX36" fmla="*/ 1089060 w 3174714"/>
                <a:gd name="connsiteY36" fmla="*/ 544531 h 667821"/>
                <a:gd name="connsiteX37" fmla="*/ 1027415 w 3174714"/>
                <a:gd name="connsiteY37" fmla="*/ 554805 h 667821"/>
                <a:gd name="connsiteX38" fmla="*/ 924674 w 3174714"/>
                <a:gd name="connsiteY38" fmla="*/ 565079 h 667821"/>
                <a:gd name="connsiteX39" fmla="*/ 893851 w 3174714"/>
                <a:gd name="connsiteY39" fmla="*/ 575354 h 667821"/>
                <a:gd name="connsiteX40" fmla="*/ 821932 w 3174714"/>
                <a:gd name="connsiteY40" fmla="*/ 606176 h 667821"/>
                <a:gd name="connsiteX41" fmla="*/ 719191 w 3174714"/>
                <a:gd name="connsiteY41" fmla="*/ 626724 h 667821"/>
                <a:gd name="connsiteX42" fmla="*/ 657546 w 3174714"/>
                <a:gd name="connsiteY42" fmla="*/ 647273 h 667821"/>
                <a:gd name="connsiteX43" fmla="*/ 595901 w 3174714"/>
                <a:gd name="connsiteY43" fmla="*/ 657547 h 667821"/>
                <a:gd name="connsiteX44" fmla="*/ 554804 w 3174714"/>
                <a:gd name="connsiteY44" fmla="*/ 667821 h 667821"/>
                <a:gd name="connsiteX45" fmla="*/ 513707 w 3174714"/>
                <a:gd name="connsiteY45" fmla="*/ 657547 h 667821"/>
                <a:gd name="connsiteX46" fmla="*/ 503433 w 3174714"/>
                <a:gd name="connsiteY46" fmla="*/ 626724 h 667821"/>
                <a:gd name="connsiteX47" fmla="*/ 359595 w 3174714"/>
                <a:gd name="connsiteY47" fmla="*/ 616450 h 667821"/>
                <a:gd name="connsiteX48" fmla="*/ 277402 w 3174714"/>
                <a:gd name="connsiteY48" fmla="*/ 606176 h 667821"/>
                <a:gd name="connsiteX49" fmla="*/ 92467 w 3174714"/>
                <a:gd name="connsiteY49" fmla="*/ 595902 h 667821"/>
                <a:gd name="connsiteX50" fmla="*/ 113015 w 3174714"/>
                <a:gd name="connsiteY50" fmla="*/ 585628 h 667821"/>
                <a:gd name="connsiteX51" fmla="*/ 102741 w 3174714"/>
                <a:gd name="connsiteY51" fmla="*/ 565079 h 667821"/>
                <a:gd name="connsiteX52" fmla="*/ 0 w 3174714"/>
                <a:gd name="connsiteY52" fmla="*/ 82194 h 6678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</a:cxnLst>
              <a:rect l="l" t="t" r="r" b="b"/>
              <a:pathLst>
                <a:path w="3174714" h="667821">
                  <a:moveTo>
                    <a:pt x="0" y="82194"/>
                  </a:moveTo>
                  <a:lnTo>
                    <a:pt x="934948" y="0"/>
                  </a:lnTo>
                  <a:lnTo>
                    <a:pt x="1962364" y="20549"/>
                  </a:lnTo>
                  <a:lnTo>
                    <a:pt x="2619910" y="10275"/>
                  </a:lnTo>
                  <a:cubicBezTo>
                    <a:pt x="2739775" y="30824"/>
                    <a:pt x="2869914" y="10275"/>
                    <a:pt x="2989779" y="30824"/>
                  </a:cubicBezTo>
                  <a:lnTo>
                    <a:pt x="3174714" y="113017"/>
                  </a:lnTo>
                  <a:lnTo>
                    <a:pt x="3061698" y="400693"/>
                  </a:lnTo>
                  <a:cubicBezTo>
                    <a:pt x="2976080" y="424666"/>
                    <a:pt x="2901856" y="449241"/>
                    <a:pt x="2854851" y="465468"/>
                  </a:cubicBezTo>
                  <a:cubicBezTo>
                    <a:pt x="2807846" y="481695"/>
                    <a:pt x="2795623" y="491957"/>
                    <a:pt x="2779668" y="498057"/>
                  </a:cubicBezTo>
                  <a:cubicBezTo>
                    <a:pt x="2763713" y="504157"/>
                    <a:pt x="2772568" y="502320"/>
                    <a:pt x="2759119" y="502070"/>
                  </a:cubicBezTo>
                  <a:cubicBezTo>
                    <a:pt x="2745670" y="501820"/>
                    <a:pt x="2712672" y="499984"/>
                    <a:pt x="2698973" y="496559"/>
                  </a:cubicBezTo>
                  <a:cubicBezTo>
                    <a:pt x="2692123" y="493134"/>
                    <a:pt x="2700912" y="467506"/>
                    <a:pt x="2668899" y="460090"/>
                  </a:cubicBezTo>
                  <a:cubicBezTo>
                    <a:pt x="2636886" y="452674"/>
                    <a:pt x="2547593" y="449977"/>
                    <a:pt x="2506894" y="452064"/>
                  </a:cubicBezTo>
                  <a:cubicBezTo>
                    <a:pt x="2466195" y="454151"/>
                    <a:pt x="2451493" y="463682"/>
                    <a:pt x="2424701" y="472612"/>
                  </a:cubicBezTo>
                  <a:lnTo>
                    <a:pt x="2363056" y="493160"/>
                  </a:lnTo>
                  <a:cubicBezTo>
                    <a:pt x="2355234" y="500983"/>
                    <a:pt x="2344675" y="513709"/>
                    <a:pt x="2332233" y="513709"/>
                  </a:cubicBezTo>
                  <a:cubicBezTo>
                    <a:pt x="2324575" y="513709"/>
                    <a:pt x="2318534" y="506860"/>
                    <a:pt x="2311685" y="503435"/>
                  </a:cubicBezTo>
                  <a:cubicBezTo>
                    <a:pt x="2308260" y="500010"/>
                    <a:pt x="2305908" y="494959"/>
                    <a:pt x="2301411" y="493160"/>
                  </a:cubicBezTo>
                  <a:cubicBezTo>
                    <a:pt x="2274501" y="482396"/>
                    <a:pt x="2209672" y="475652"/>
                    <a:pt x="2188395" y="472612"/>
                  </a:cubicBezTo>
                  <a:cubicBezTo>
                    <a:pt x="2177089" y="473177"/>
                    <a:pt x="1985256" y="474877"/>
                    <a:pt x="1921267" y="493160"/>
                  </a:cubicBezTo>
                  <a:cubicBezTo>
                    <a:pt x="1916610" y="494491"/>
                    <a:pt x="1915023" y="500748"/>
                    <a:pt x="1910993" y="503435"/>
                  </a:cubicBezTo>
                  <a:cubicBezTo>
                    <a:pt x="1904621" y="507683"/>
                    <a:pt x="1897920" y="512048"/>
                    <a:pt x="1890445" y="513709"/>
                  </a:cubicBezTo>
                  <a:cubicBezTo>
                    <a:pt x="1866805" y="518962"/>
                    <a:pt x="1842498" y="520558"/>
                    <a:pt x="1818525" y="523983"/>
                  </a:cubicBezTo>
                  <a:lnTo>
                    <a:pt x="1756880" y="544531"/>
                  </a:lnTo>
                  <a:cubicBezTo>
                    <a:pt x="1746606" y="547956"/>
                    <a:pt x="1736834" y="553727"/>
                    <a:pt x="1726058" y="554805"/>
                  </a:cubicBezTo>
                  <a:lnTo>
                    <a:pt x="1623316" y="565079"/>
                  </a:lnTo>
                  <a:cubicBezTo>
                    <a:pt x="1613042" y="568504"/>
                    <a:pt x="1601780" y="569782"/>
                    <a:pt x="1592494" y="575354"/>
                  </a:cubicBezTo>
                  <a:cubicBezTo>
                    <a:pt x="1584188" y="580338"/>
                    <a:pt x="1581016" y="592501"/>
                    <a:pt x="1571946" y="595902"/>
                  </a:cubicBezTo>
                  <a:cubicBezTo>
                    <a:pt x="1552441" y="603216"/>
                    <a:pt x="1530849" y="602751"/>
                    <a:pt x="1510301" y="606176"/>
                  </a:cubicBezTo>
                  <a:cubicBezTo>
                    <a:pt x="1506876" y="599327"/>
                    <a:pt x="1498170" y="593057"/>
                    <a:pt x="1500027" y="585628"/>
                  </a:cubicBezTo>
                  <a:cubicBezTo>
                    <a:pt x="1504510" y="567696"/>
                    <a:pt x="1554434" y="548149"/>
                    <a:pt x="1561671" y="544531"/>
                  </a:cubicBezTo>
                  <a:lnTo>
                    <a:pt x="1541123" y="554805"/>
                  </a:lnTo>
                  <a:lnTo>
                    <a:pt x="1520575" y="565079"/>
                  </a:lnTo>
                  <a:cubicBezTo>
                    <a:pt x="1517150" y="568504"/>
                    <a:pt x="1515144" y="575354"/>
                    <a:pt x="1510301" y="575354"/>
                  </a:cubicBezTo>
                  <a:cubicBezTo>
                    <a:pt x="1357842" y="575354"/>
                    <a:pt x="1500687" y="563796"/>
                    <a:pt x="1397285" y="554805"/>
                  </a:cubicBezTo>
                  <a:cubicBezTo>
                    <a:pt x="1332370" y="549160"/>
                    <a:pt x="1267146" y="547956"/>
                    <a:pt x="1202076" y="544531"/>
                  </a:cubicBezTo>
                  <a:cubicBezTo>
                    <a:pt x="1154657" y="520821"/>
                    <a:pt x="1185627" y="531656"/>
                    <a:pt x="1089060" y="544531"/>
                  </a:cubicBezTo>
                  <a:cubicBezTo>
                    <a:pt x="1068411" y="547284"/>
                    <a:pt x="1048086" y="552221"/>
                    <a:pt x="1027415" y="554805"/>
                  </a:cubicBezTo>
                  <a:cubicBezTo>
                    <a:pt x="993263" y="559074"/>
                    <a:pt x="958921" y="561654"/>
                    <a:pt x="924674" y="565079"/>
                  </a:cubicBezTo>
                  <a:cubicBezTo>
                    <a:pt x="914400" y="568504"/>
                    <a:pt x="903907" y="571332"/>
                    <a:pt x="893851" y="575354"/>
                  </a:cubicBezTo>
                  <a:cubicBezTo>
                    <a:pt x="853310" y="591571"/>
                    <a:pt x="888836" y="588335"/>
                    <a:pt x="821932" y="606176"/>
                  </a:cubicBezTo>
                  <a:cubicBezTo>
                    <a:pt x="788186" y="615175"/>
                    <a:pt x="753073" y="618253"/>
                    <a:pt x="719191" y="626724"/>
                  </a:cubicBezTo>
                  <a:cubicBezTo>
                    <a:pt x="698178" y="631977"/>
                    <a:pt x="678559" y="642020"/>
                    <a:pt x="657546" y="647273"/>
                  </a:cubicBezTo>
                  <a:cubicBezTo>
                    <a:pt x="637336" y="652326"/>
                    <a:pt x="616328" y="653462"/>
                    <a:pt x="595901" y="657547"/>
                  </a:cubicBezTo>
                  <a:cubicBezTo>
                    <a:pt x="582055" y="660316"/>
                    <a:pt x="568503" y="664396"/>
                    <a:pt x="554804" y="667821"/>
                  </a:cubicBezTo>
                  <a:cubicBezTo>
                    <a:pt x="541105" y="664396"/>
                    <a:pt x="524733" y="666368"/>
                    <a:pt x="513707" y="657547"/>
                  </a:cubicBezTo>
                  <a:cubicBezTo>
                    <a:pt x="505250" y="650781"/>
                    <a:pt x="513897" y="629515"/>
                    <a:pt x="503433" y="626724"/>
                  </a:cubicBezTo>
                  <a:cubicBezTo>
                    <a:pt x="456988" y="614339"/>
                    <a:pt x="407466" y="620802"/>
                    <a:pt x="359595" y="616450"/>
                  </a:cubicBezTo>
                  <a:cubicBezTo>
                    <a:pt x="332098" y="613950"/>
                    <a:pt x="304932" y="608294"/>
                    <a:pt x="277402" y="606176"/>
                  </a:cubicBezTo>
                  <a:cubicBezTo>
                    <a:pt x="215844" y="601441"/>
                    <a:pt x="154112" y="599327"/>
                    <a:pt x="92467" y="595902"/>
                  </a:cubicBezTo>
                  <a:cubicBezTo>
                    <a:pt x="99316" y="592477"/>
                    <a:pt x="110593" y="592893"/>
                    <a:pt x="113015" y="585628"/>
                  </a:cubicBezTo>
                  <a:cubicBezTo>
                    <a:pt x="115437" y="578363"/>
                    <a:pt x="102741" y="565079"/>
                    <a:pt x="102741" y="565079"/>
                  </a:cubicBezTo>
                  <a:lnTo>
                    <a:pt x="0" y="82194"/>
                  </a:lnTo>
                  <a:close/>
                </a:path>
              </a:pathLst>
            </a:custGeom>
            <a:solidFill>
              <a:srgbClr val="EAEAEA">
                <a:alpha val="34902"/>
              </a:srgb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66FD33AF-4968-4C11-B75B-DAE81BFBFD27}"/>
                </a:ext>
              </a:extLst>
            </p:cNvPr>
            <p:cNvSpPr/>
            <p:nvPr/>
          </p:nvSpPr>
          <p:spPr>
            <a:xfrm>
              <a:off x="8231851" y="4442500"/>
              <a:ext cx="2468880" cy="426720"/>
            </a:xfrm>
            <a:prstGeom prst="ellipse">
              <a:avLst/>
            </a:prstGeom>
            <a:blipFill>
              <a:blip r:embed="rId3"/>
              <a:tile tx="0" ty="0" sx="100000" sy="100000" flip="none" algn="tl"/>
            </a:blip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AA0CC9B1-3EAE-43A1-9366-E17FA9FF6904}"/>
                </a:ext>
              </a:extLst>
            </p:cNvPr>
            <p:cNvSpPr/>
            <p:nvPr/>
          </p:nvSpPr>
          <p:spPr>
            <a:xfrm>
              <a:off x="8283526" y="4967090"/>
              <a:ext cx="2365531" cy="515540"/>
            </a:xfrm>
            <a:prstGeom prst="ellipse">
              <a:avLst/>
            </a:prstGeom>
            <a:blipFill>
              <a:blip r:embed="rId3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AE6EF0F3-BECA-464E-A3B2-F274C0FB6318}"/>
                </a:ext>
              </a:extLst>
            </p:cNvPr>
            <p:cNvSpPr txBox="1"/>
            <p:nvPr/>
          </p:nvSpPr>
          <p:spPr>
            <a:xfrm>
              <a:off x="9191573" y="2565465"/>
              <a:ext cx="12397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/>
                <a:t>CO</a:t>
              </a:r>
              <a:r>
                <a:rPr lang="en-US" sz="5400" baseline="-25000" dirty="0"/>
                <a:t>2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A0CABBBD-321B-4F18-9998-CE8EAD8DE3C1}"/>
                </a:ext>
              </a:extLst>
            </p:cNvPr>
            <p:cNvGrpSpPr/>
            <p:nvPr/>
          </p:nvGrpSpPr>
          <p:grpSpPr>
            <a:xfrm>
              <a:off x="7242388" y="1556483"/>
              <a:ext cx="2952615" cy="2806007"/>
              <a:chOff x="808967" y="2203680"/>
              <a:chExt cx="2952615" cy="2806007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786C5241-0FA5-47A1-A309-C8B03DD2B8E8}"/>
                  </a:ext>
                </a:extLst>
              </p:cNvPr>
              <p:cNvGrpSpPr/>
              <p:nvPr/>
            </p:nvGrpSpPr>
            <p:grpSpPr>
              <a:xfrm>
                <a:off x="808967" y="2203680"/>
                <a:ext cx="2952615" cy="2806007"/>
                <a:chOff x="808967" y="2203680"/>
                <a:chExt cx="2952615" cy="2806007"/>
              </a:xfrm>
            </p:grpSpPr>
            <p:pic>
              <p:nvPicPr>
                <p:cNvPr id="32" name="Picture 31">
                  <a:extLst>
                    <a:ext uri="{FF2B5EF4-FFF2-40B4-BE49-F238E27FC236}">
                      <a16:creationId xmlns:a16="http://schemas.microsoft.com/office/drawing/2014/main" id="{7ABDD8C2-24FB-42A0-BB1B-993CFD72465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6640225">
                  <a:off x="882271" y="2130376"/>
                  <a:ext cx="2806007" cy="2952615"/>
                </a:xfrm>
                <a:prstGeom prst="rect">
                  <a:avLst/>
                </a:prstGeom>
              </p:spPr>
            </p:pic>
            <p:pic>
              <p:nvPicPr>
                <p:cNvPr id="33" name="Picture 32">
                  <a:extLst>
                    <a:ext uri="{FF2B5EF4-FFF2-40B4-BE49-F238E27FC236}">
                      <a16:creationId xmlns:a16="http://schemas.microsoft.com/office/drawing/2014/main" id="{00E83672-AD2A-44C0-9BDF-2AA55EBEF26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5613629">
                  <a:off x="1139783" y="2780451"/>
                  <a:ext cx="2416934" cy="1297096"/>
                </a:xfrm>
                <a:prstGeom prst="rect">
                  <a:avLst/>
                </a:prstGeom>
              </p:spPr>
            </p:pic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2B081A98-CC8E-4942-9D4A-0A0BDACF43D6}"/>
                    </a:ext>
                  </a:extLst>
                </p:cNvPr>
                <p:cNvSpPr/>
                <p:nvPr/>
              </p:nvSpPr>
              <p:spPr>
                <a:xfrm rot="20090768">
                  <a:off x="1892934" y="2721042"/>
                  <a:ext cx="309845" cy="251460"/>
                </a:xfrm>
                <a:prstGeom prst="rect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0BC8F7A-E7CA-40BA-B7C4-9AB7EBAE8349}"/>
                  </a:ext>
                </a:extLst>
              </p:cNvPr>
              <p:cNvSpPr/>
              <p:nvPr/>
            </p:nvSpPr>
            <p:spPr>
              <a:xfrm rot="3901792" flipV="1">
                <a:off x="1872990" y="3963609"/>
                <a:ext cx="1498669" cy="4571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076615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A3F74B3-85AC-4BCC-AB46-8B36016B2C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77" y="331435"/>
            <a:ext cx="5121821" cy="3597086"/>
          </a:xfrm>
          <a:prstGeom prst="rect">
            <a:avLst/>
          </a:prstGeom>
        </p:spPr>
      </p:pic>
      <p:sp>
        <p:nvSpPr>
          <p:cNvPr id="3" name="Rectangle 2">
            <a:hlinkClick r:id="rId3"/>
            <a:extLst>
              <a:ext uri="{FF2B5EF4-FFF2-40B4-BE49-F238E27FC236}">
                <a16:creationId xmlns:a16="http://schemas.microsoft.com/office/drawing/2014/main" id="{0C394E79-B12A-4F38-B3EB-D1D5C853BB71}"/>
              </a:ext>
            </a:extLst>
          </p:cNvPr>
          <p:cNvSpPr/>
          <p:nvPr/>
        </p:nvSpPr>
        <p:spPr>
          <a:xfrm>
            <a:off x="814577" y="4372154"/>
            <a:ext cx="2943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Earth's Global Energy Budget</a:t>
            </a:r>
          </a:p>
        </p:txBody>
      </p:sp>
      <p:sp>
        <p:nvSpPr>
          <p:cNvPr id="7" name="Rectangle 6">
            <a:hlinkClick r:id="rId4"/>
            <a:extLst>
              <a:ext uri="{FF2B5EF4-FFF2-40B4-BE49-F238E27FC236}">
                <a16:creationId xmlns:a16="http://schemas.microsoft.com/office/drawing/2014/main" id="{05A356BD-FCF2-473E-A4A5-2A229A9B80F7}"/>
              </a:ext>
            </a:extLst>
          </p:cNvPr>
          <p:cNvSpPr/>
          <p:nvPr/>
        </p:nvSpPr>
        <p:spPr>
          <a:xfrm>
            <a:off x="5462427" y="462641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/>
              <a:t>NASA revises Earth's Radiation Budget, diminishing some of Trenberth's claims in the process</a:t>
            </a:r>
          </a:p>
        </p:txBody>
      </p:sp>
      <p:pic>
        <p:nvPicPr>
          <p:cNvPr id="9" name="Picture 8" descr="A close up of a map&#10;&#10;Description automatically generated">
            <a:extLst>
              <a:ext uri="{FF2B5EF4-FFF2-40B4-BE49-F238E27FC236}">
                <a16:creationId xmlns:a16="http://schemas.microsoft.com/office/drawing/2014/main" id="{F20C394B-A9E4-4C2E-84DD-73A03B821CA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8867" y="329465"/>
            <a:ext cx="5548470" cy="402264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DE681BD-35CC-4EB7-A856-7159B46C27F0}"/>
              </a:ext>
            </a:extLst>
          </p:cNvPr>
          <p:cNvSpPr txBox="1"/>
          <p:nvPr/>
        </p:nvSpPr>
        <p:spPr>
          <a:xfrm>
            <a:off x="151590" y="5580966"/>
            <a:ext cx="599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</a:t>
            </a:r>
            <a:r>
              <a:rPr lang="en-US" baseline="-25000" dirty="0"/>
              <a:t>2</a:t>
            </a:r>
            <a:r>
              <a:rPr lang="en-US" dirty="0"/>
              <a:t>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883020C-D08C-4209-889A-EF6A6FD60B38}"/>
              </a:ext>
            </a:extLst>
          </p:cNvPr>
          <p:cNvSpPr txBox="1"/>
          <p:nvPr/>
        </p:nvSpPr>
        <p:spPr>
          <a:xfrm>
            <a:off x="1711550" y="5580966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88.16ppm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95A94D-B681-4C0A-9C9C-CDC446259196}"/>
              </a:ext>
            </a:extLst>
          </p:cNvPr>
          <p:cNvSpPr txBox="1"/>
          <p:nvPr/>
        </p:nvSpPr>
        <p:spPr>
          <a:xfrm>
            <a:off x="7566108" y="5622063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97.31ppm</a:t>
            </a:r>
          </a:p>
        </p:txBody>
      </p:sp>
      <p:sp>
        <p:nvSpPr>
          <p:cNvPr id="13" name="Arrow: Striped Right 12">
            <a:extLst>
              <a:ext uri="{FF2B5EF4-FFF2-40B4-BE49-F238E27FC236}">
                <a16:creationId xmlns:a16="http://schemas.microsoft.com/office/drawing/2014/main" id="{A219C12E-B1CB-43BC-B426-2385C6233346}"/>
              </a:ext>
            </a:extLst>
          </p:cNvPr>
          <p:cNvSpPr/>
          <p:nvPr/>
        </p:nvSpPr>
        <p:spPr>
          <a:xfrm>
            <a:off x="3565133" y="5583311"/>
            <a:ext cx="3071973" cy="431514"/>
          </a:xfrm>
          <a:prstGeom prst="stripedRightArrow">
            <a:avLst/>
          </a:prstGeom>
          <a:gradFill>
            <a:gsLst>
              <a:gs pos="0">
                <a:srgbClr val="FFFF00"/>
              </a:gs>
              <a:gs pos="100000">
                <a:srgbClr val="FF0000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AE55AA7-3CA0-4F2B-AB12-E2DB4124EE9B}"/>
              </a:ext>
            </a:extLst>
          </p:cNvPr>
          <p:cNvSpPr/>
          <p:nvPr/>
        </p:nvSpPr>
        <p:spPr>
          <a:xfrm>
            <a:off x="7943756" y="3531199"/>
            <a:ext cx="1313645" cy="1095211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721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1" nodeType="click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478BB91-4F50-4D56-A0F9-6FA57FA7C3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42885" y="374659"/>
            <a:ext cx="3609304" cy="521354"/>
          </a:xfrm>
        </p:spPr>
        <p:txBody>
          <a:bodyPr>
            <a:normAutofit/>
          </a:bodyPr>
          <a:lstStyle/>
          <a:p>
            <a:r>
              <a:rPr lang="en-US" sz="1800" b="1" dirty="0"/>
              <a:t>The Greenhouse Effect</a:t>
            </a:r>
          </a:p>
        </p:txBody>
      </p:sp>
      <p:pic>
        <p:nvPicPr>
          <p:cNvPr id="4" name="Picture 3" descr="A screenshot of text&#10;&#10;Description automatically generated">
            <a:extLst>
              <a:ext uri="{FF2B5EF4-FFF2-40B4-BE49-F238E27FC236}">
                <a16:creationId xmlns:a16="http://schemas.microsoft.com/office/drawing/2014/main" id="{AE0EB9F9-933F-40C7-82B3-8B905E7DA3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500" y="1295400"/>
            <a:ext cx="5715000" cy="4267200"/>
          </a:xfrm>
          <a:prstGeom prst="rect">
            <a:avLst/>
          </a:prstGeom>
        </p:spPr>
      </p:pic>
      <p:sp>
        <p:nvSpPr>
          <p:cNvPr id="5" name="Rectangle 4">
            <a:hlinkClick r:id="rId3"/>
            <a:extLst>
              <a:ext uri="{FF2B5EF4-FFF2-40B4-BE49-F238E27FC236}">
                <a16:creationId xmlns:a16="http://schemas.microsoft.com/office/drawing/2014/main" id="{36B84226-A109-4961-A033-CE5807297AF9}"/>
              </a:ext>
            </a:extLst>
          </p:cNvPr>
          <p:cNvSpPr/>
          <p:nvPr/>
        </p:nvSpPr>
        <p:spPr>
          <a:xfrm>
            <a:off x="2857500" y="5705197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https://wattsupwiththat.com/2011/10/26/does-the-trenberth-et-al-earths-energy-budget-diagram-contain-a-paradox/</a:t>
            </a:r>
          </a:p>
        </p:txBody>
      </p:sp>
    </p:spTree>
    <p:extLst>
      <p:ext uri="{BB962C8B-B14F-4D97-AF65-F5344CB8AC3E}">
        <p14:creationId xmlns:p14="http://schemas.microsoft.com/office/powerpoint/2010/main" val="2656491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 Gore: An Inconvenient Truth</a:t>
            </a:r>
          </a:p>
        </p:txBody>
      </p:sp>
      <p:pic>
        <p:nvPicPr>
          <p:cNvPr id="80898" name="Picture 2" descr="http://markcz.com/imposition/wp-content/uploads/2007/04/an-inconvenient-rruth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54" y="1726329"/>
            <a:ext cx="5486322" cy="3088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0900" name="Picture 4" descr="http://cdn5.movieclips.com/paramount/a/an-inconvenient-truth-2006/0033517_20893_MC_Tx36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5211" y="1726329"/>
            <a:ext cx="5758917" cy="3112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Untitle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0284" y="886480"/>
            <a:ext cx="9589854" cy="5532608"/>
          </a:xfrm>
          <a:prstGeom prst="rect">
            <a:avLst/>
          </a:prstGeom>
          <a:ln w="66675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168716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806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5706438" cy="521354"/>
          </a:xfrm>
        </p:spPr>
        <p:txBody>
          <a:bodyPr>
            <a:normAutofit/>
          </a:bodyPr>
          <a:lstStyle/>
          <a:p>
            <a:r>
              <a:rPr lang="en-US" sz="1800" b="1" dirty="0"/>
              <a:t>Regression Analysi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3774" y="1037413"/>
            <a:ext cx="4304149" cy="52247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35170" y="1525034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0 &lt; R</a:t>
            </a:r>
            <a:r>
              <a:rPr lang="en-US" baseline="30000" dirty="0"/>
              <a:t>2</a:t>
            </a:r>
            <a:r>
              <a:rPr lang="en-US" dirty="0"/>
              <a:t> &lt;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35170" y="852747"/>
            <a:ext cx="52249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 measure how much two datasets are rela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closer it is to 1, the stronger the relationship is</a:t>
            </a:r>
          </a:p>
        </p:txBody>
      </p:sp>
    </p:spTree>
    <p:extLst>
      <p:ext uri="{BB962C8B-B14F-4D97-AF65-F5344CB8AC3E}">
        <p14:creationId xmlns:p14="http://schemas.microsoft.com/office/powerpoint/2010/main" val="8894921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vs. Causation </a:t>
            </a:r>
          </a:p>
        </p:txBody>
      </p:sp>
      <p:pic>
        <p:nvPicPr>
          <p:cNvPr id="81922" name="Picture 2" descr="Abstract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916" y="1004600"/>
            <a:ext cx="4012301" cy="2607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24" name="Picture 4" descr="File:PiratesVsTemp(en).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147" y="886480"/>
            <a:ext cx="4812247" cy="3031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26" name="Picture 6" descr="enter image description he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166" y="3612596"/>
            <a:ext cx="2822575" cy="3022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28" name="Picture 8" descr="autism organic food parody grap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1212" y="4054248"/>
            <a:ext cx="4520182" cy="315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12712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7787" y="193725"/>
            <a:ext cx="6942667" cy="297862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0054" y="3318112"/>
            <a:ext cx="7078134" cy="268710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>
            <a:off x="2276856" y="3172968"/>
            <a:ext cx="7863840" cy="9144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209800" y="6141212"/>
            <a:ext cx="7863840" cy="9144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544568" y="283464"/>
            <a:ext cx="27432" cy="2898648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4517136" y="3318112"/>
            <a:ext cx="27432" cy="2898648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558284" y="3172968"/>
            <a:ext cx="569343" cy="9144"/>
          </a:xfrm>
          <a:prstGeom prst="straightConnector1">
            <a:avLst/>
          </a:prstGeom>
          <a:ln w="444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623029" y="2583344"/>
            <a:ext cx="9817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Symbol" panose="05050102010706020507" pitchFamily="18" charset="2"/>
              </a:rPr>
              <a:t>t&lt;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63657" y="2844954"/>
            <a:ext cx="851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im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63657" y="5879602"/>
            <a:ext cx="851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im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6705" y="384629"/>
            <a:ext cx="1658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</a:t>
            </a:r>
            <a:r>
              <a:rPr lang="en-US" baseline="-25000" dirty="0"/>
              <a:t>2</a:t>
            </a:r>
            <a:r>
              <a:rPr lang="en-US" dirty="0"/>
              <a:t> rises FIRST:</a:t>
            </a:r>
          </a:p>
        </p:txBody>
      </p:sp>
    </p:spTree>
    <p:extLst>
      <p:ext uri="{BB962C8B-B14F-4D97-AF65-F5344CB8AC3E}">
        <p14:creationId xmlns:p14="http://schemas.microsoft.com/office/powerpoint/2010/main" val="151016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91 0.02916 L 0.04674 0.0254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83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26 0.00741 L 0.04518 0.00625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22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7787" y="193725"/>
            <a:ext cx="6942667" cy="297862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0054" y="3318112"/>
            <a:ext cx="7078134" cy="268710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>
            <a:off x="2276856" y="3172968"/>
            <a:ext cx="7863840" cy="9144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209800" y="6141212"/>
            <a:ext cx="7863840" cy="9144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544568" y="283464"/>
            <a:ext cx="27432" cy="2898648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4517136" y="3318112"/>
            <a:ext cx="27432" cy="2898648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002657" y="3172968"/>
            <a:ext cx="569343" cy="9144"/>
          </a:xfrm>
          <a:prstGeom prst="straightConnector1">
            <a:avLst/>
          </a:prstGeom>
          <a:ln w="444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926666" y="2649130"/>
            <a:ext cx="9817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Symbol" panose="05050102010706020507" pitchFamily="18" charset="2"/>
              </a:rPr>
              <a:t>t&gt;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263657" y="2844954"/>
            <a:ext cx="851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im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63657" y="5879602"/>
            <a:ext cx="851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im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8249" y="483561"/>
            <a:ext cx="2471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mperature rises FIRST:</a:t>
            </a:r>
          </a:p>
        </p:txBody>
      </p:sp>
    </p:spTree>
    <p:extLst>
      <p:ext uri="{BB962C8B-B14F-4D97-AF65-F5344CB8AC3E}">
        <p14:creationId xmlns:p14="http://schemas.microsoft.com/office/powerpoint/2010/main" val="26342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91 0.02916 L -0.04063 0.02662 " pathEditMode="relative" ptsTypes="AA">
                                      <p:cBhvr>
                                        <p:cTn id="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26 0.00741 L -0.04505 0.00995 " pathEditMode="relative" ptsTypes="AA">
                                      <p:cBhvr>
                                        <p:cTn id="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7787" y="193725"/>
            <a:ext cx="6942667" cy="297862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0054" y="3318112"/>
            <a:ext cx="7078134" cy="268710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>
            <a:off x="2276856" y="3172968"/>
            <a:ext cx="7863840" cy="9144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209800" y="6141212"/>
            <a:ext cx="7863840" cy="9144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cxnSpLocks/>
          </p:cNvCxnSpPr>
          <p:nvPr/>
        </p:nvCxnSpPr>
        <p:spPr>
          <a:xfrm flipH="1">
            <a:off x="4517136" y="283464"/>
            <a:ext cx="54864" cy="5857748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4517136" y="3318112"/>
            <a:ext cx="27432" cy="2898648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517136" y="3177540"/>
            <a:ext cx="569343" cy="9144"/>
          </a:xfrm>
          <a:prstGeom prst="straightConnector1">
            <a:avLst/>
          </a:prstGeom>
          <a:ln w="444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599432" y="2653702"/>
            <a:ext cx="9817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Symbol" panose="05050102010706020507" pitchFamily="18" charset="2"/>
              </a:rPr>
              <a:t>t&gt;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63657" y="2844954"/>
            <a:ext cx="851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im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63657" y="5879602"/>
            <a:ext cx="851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tim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24DE2B4-4589-442D-BDA4-4067CE84DEDC}"/>
              </a:ext>
            </a:extLst>
          </p:cNvPr>
          <p:cNvSpPr txBox="1"/>
          <p:nvPr/>
        </p:nvSpPr>
        <p:spPr>
          <a:xfrm>
            <a:off x="380505" y="619744"/>
            <a:ext cx="24717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mperature rises FIRST:</a:t>
            </a:r>
          </a:p>
          <a:p>
            <a:r>
              <a:rPr lang="en-US" b="1" dirty="0">
                <a:latin typeface="Symbol" panose="05050102010706020507" pitchFamily="18" charset="2"/>
              </a:rPr>
              <a:t>(t&gt;0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1E2FFFB-BF04-4CBB-AAE9-62E2FFE6FC33}"/>
              </a:ext>
            </a:extLst>
          </p:cNvPr>
          <p:cNvSpPr txBox="1"/>
          <p:nvPr/>
        </p:nvSpPr>
        <p:spPr>
          <a:xfrm rot="16200000">
            <a:off x="1732427" y="1526715"/>
            <a:ext cx="889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5">
                    <a:lumMod val="60000"/>
                    <a:lumOff val="40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sz="24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t (K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F98D84C-BF17-4327-894A-53BB17DAE4A5}"/>
              </a:ext>
            </a:extLst>
          </p:cNvPr>
          <p:cNvSpPr txBox="1"/>
          <p:nvPr/>
        </p:nvSpPr>
        <p:spPr>
          <a:xfrm rot="16200000">
            <a:off x="977263" y="4325816"/>
            <a:ext cx="2255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CO2 conc. (ppm)</a:t>
            </a:r>
          </a:p>
        </p:txBody>
      </p:sp>
    </p:spTree>
    <p:extLst>
      <p:ext uri="{BB962C8B-B14F-4D97-AF65-F5344CB8AC3E}">
        <p14:creationId xmlns:p14="http://schemas.microsoft.com/office/powerpoint/2010/main" val="363599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3.7037E-7 L 0.03828 -0.0013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63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4.58333E-6 1.11111E-6 L 0.04115 -0.00185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57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7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WASPOLLED" val="45E76BE8F1024A61891DC9428FF97229"/>
  <p:tag name="TPVERSION" val="5"/>
  <p:tag name="TPFULLVERSION" val="5.4.1.2"/>
  <p:tag name="PPTVERSION" val="15"/>
  <p:tag name="TPOS" val="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4" id="{B5694FAA-7A27-4DD8-98FB-0C30E1EF16E4}" vid="{55315323-B89D-4FD5-9CFE-0EB3E88E518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ang-Physical Chemistry</Template>
  <TotalTime>9607</TotalTime>
  <Words>646</Words>
  <Application>Microsoft Office PowerPoint</Application>
  <PresentationFormat>Widescreen</PresentationFormat>
  <Paragraphs>156</Paragraphs>
  <Slides>19</Slides>
  <Notes>0</Notes>
  <HiddenSlides>2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alibri Light</vt:lpstr>
      <vt:lpstr>Symbol</vt:lpstr>
      <vt:lpstr>Office Theme</vt:lpstr>
      <vt:lpstr>Equation</vt:lpstr>
      <vt:lpstr>Global Warming and The Greenhouse Effect</vt:lpstr>
      <vt:lpstr>PowerPoint Presentation</vt:lpstr>
      <vt:lpstr>The Greenhouse Effect</vt:lpstr>
      <vt:lpstr>Al Gore: An Inconvenient Truth</vt:lpstr>
      <vt:lpstr>Regression Analysis</vt:lpstr>
      <vt:lpstr>Correlation vs. Causation </vt:lpstr>
      <vt:lpstr>PowerPoint Presentation</vt:lpstr>
      <vt:lpstr>PowerPoint Presentation</vt:lpstr>
      <vt:lpstr>PowerPoint Presentation</vt:lpstr>
      <vt:lpstr>PowerPoint Presentation</vt:lpstr>
      <vt:lpstr>Temperature vs. CO2</vt:lpstr>
      <vt:lpstr>Henry’s Constant</vt:lpstr>
      <vt:lpstr>Fossil Fuels vs. Global Warming </vt:lpstr>
      <vt:lpstr>Is Carbon Dioxide a “Greenhouse Gas? (a Scientific Method activity)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2</dc:title>
  <dc:creator>Sandor Kadar</dc:creator>
  <cp:lastModifiedBy>Sandor Kadar</cp:lastModifiedBy>
  <cp:revision>253</cp:revision>
  <dcterms:created xsi:type="dcterms:W3CDTF">2016-01-12T00:10:23Z</dcterms:created>
  <dcterms:modified xsi:type="dcterms:W3CDTF">2020-04-16T15:20:11Z</dcterms:modified>
</cp:coreProperties>
</file>